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BE8CE5" w14:textId="7BF9015C" w:rsidR="006943A0" w:rsidRPr="00F219FC" w:rsidRDefault="006943A0" w:rsidP="007E523E">
      <w:pPr>
        <w:pStyle w:val="1"/>
        <w:rPr>
          <w:b w:val="0"/>
          <w:szCs w:val="28"/>
        </w:rPr>
      </w:pPr>
      <w:r w:rsidRPr="00F219FC">
        <w:rPr>
          <w:szCs w:val="28"/>
        </w:rPr>
        <w:t xml:space="preserve">Комплект оценочных материалов по дисциплине </w:t>
      </w:r>
      <w:r w:rsidRPr="00F219FC">
        <w:rPr>
          <w:szCs w:val="28"/>
        </w:rPr>
        <w:br/>
        <w:t>«</w:t>
      </w:r>
      <w:r w:rsidR="00E67717" w:rsidRPr="00E67717">
        <w:rPr>
          <w:szCs w:val="28"/>
        </w:rPr>
        <w:t>Многомерные статистические методы</w:t>
      </w:r>
      <w:r w:rsidR="007E523E" w:rsidRPr="00F219FC">
        <w:rPr>
          <w:szCs w:val="28"/>
        </w:rPr>
        <w:t>»</w:t>
      </w:r>
    </w:p>
    <w:p w14:paraId="6F764010" w14:textId="77777777" w:rsidR="00A3744F" w:rsidRPr="00F219FC" w:rsidRDefault="00A3744F" w:rsidP="00A3744F">
      <w:pPr>
        <w:pStyle w:val="a0"/>
        <w:rPr>
          <w:szCs w:val="28"/>
        </w:rPr>
      </w:pPr>
    </w:p>
    <w:p w14:paraId="38301112" w14:textId="77777777" w:rsidR="006943A0" w:rsidRPr="00F219FC" w:rsidRDefault="006943A0" w:rsidP="006943A0">
      <w:pPr>
        <w:pStyle w:val="a0"/>
        <w:rPr>
          <w:szCs w:val="28"/>
        </w:rPr>
      </w:pPr>
    </w:p>
    <w:p w14:paraId="3B336B8F" w14:textId="07684E11" w:rsidR="00874B3E" w:rsidRPr="00F219FC" w:rsidRDefault="00874B3E" w:rsidP="008666AA">
      <w:pPr>
        <w:pStyle w:val="3"/>
      </w:pPr>
      <w:r w:rsidRPr="00F219FC">
        <w:t xml:space="preserve">Задания </w:t>
      </w:r>
      <w:r w:rsidRPr="008666AA">
        <w:t>закрытого</w:t>
      </w:r>
      <w:r w:rsidRPr="00F219FC">
        <w:t xml:space="preserve"> типа</w:t>
      </w:r>
    </w:p>
    <w:p w14:paraId="50E64351" w14:textId="77777777" w:rsidR="00874B3E" w:rsidRPr="00F219FC" w:rsidRDefault="00874B3E" w:rsidP="008666AA">
      <w:pPr>
        <w:pStyle w:val="4"/>
      </w:pPr>
      <w:r w:rsidRPr="00F219FC">
        <w:t xml:space="preserve">Задания </w:t>
      </w:r>
      <w:r w:rsidRPr="008666AA">
        <w:t>закрытого</w:t>
      </w:r>
      <w:r w:rsidRPr="00F219FC">
        <w:t xml:space="preserve"> типа на выбор правильного ответа</w:t>
      </w:r>
    </w:p>
    <w:p w14:paraId="4D87A626" w14:textId="77777777" w:rsidR="004D582C" w:rsidRPr="00F219FC" w:rsidRDefault="004D582C" w:rsidP="009A0AB5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F219FC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284CD95" w14:textId="6EC5B05C" w:rsidR="00397890" w:rsidRPr="00397890" w:rsidRDefault="00397890" w:rsidP="00397890">
      <w:pPr>
        <w:tabs>
          <w:tab w:val="left" w:pos="993"/>
        </w:tabs>
        <w:spacing w:after="13" w:line="218" w:lineRule="auto"/>
        <w:ind w:left="709" w:firstLine="0"/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</w:pPr>
      <w:r w:rsidRPr="00397890"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Итеративным методом кластерного анализа является</w:t>
      </w:r>
    </w:p>
    <w:p w14:paraId="5BCF949C" w14:textId="48F75C55" w:rsidR="00397890" w:rsidRPr="00397890" w:rsidRDefault="00C729FF" w:rsidP="00397890">
      <w:pPr>
        <w:tabs>
          <w:tab w:val="left" w:pos="993"/>
        </w:tabs>
        <w:spacing w:after="13" w:line="218" w:lineRule="auto"/>
        <w:ind w:left="709" w:firstLine="0"/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А</w:t>
      </w:r>
      <w:r w:rsidR="00397890" w:rsidRPr="00397890"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) метод k-средних</w:t>
      </w:r>
    </w:p>
    <w:p w14:paraId="45850973" w14:textId="4FC0BD26" w:rsidR="00397890" w:rsidRPr="00397890" w:rsidRDefault="00C729FF" w:rsidP="00397890">
      <w:pPr>
        <w:tabs>
          <w:tab w:val="left" w:pos="993"/>
        </w:tabs>
        <w:spacing w:after="13" w:line="218" w:lineRule="auto"/>
        <w:ind w:left="709" w:firstLine="0"/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Б</w:t>
      </w:r>
      <w:r w:rsidR="00397890" w:rsidRPr="00397890"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) метод одиночной связи</w:t>
      </w:r>
    </w:p>
    <w:p w14:paraId="1BC86662" w14:textId="1FF3DD83" w:rsidR="00397890" w:rsidRPr="00397890" w:rsidRDefault="00C729FF" w:rsidP="00397890">
      <w:pPr>
        <w:tabs>
          <w:tab w:val="left" w:pos="993"/>
        </w:tabs>
        <w:spacing w:after="13" w:line="218" w:lineRule="auto"/>
        <w:ind w:left="709" w:firstLine="0"/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В</w:t>
      </w:r>
      <w:r w:rsidR="00397890" w:rsidRPr="00397890"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) метод средней связи</w:t>
      </w:r>
    </w:p>
    <w:p w14:paraId="19B9F556" w14:textId="45C30736" w:rsidR="00397890" w:rsidRDefault="00C729FF" w:rsidP="00397890">
      <w:pPr>
        <w:tabs>
          <w:tab w:val="left" w:pos="993"/>
        </w:tabs>
        <w:spacing w:after="13" w:line="218" w:lineRule="auto"/>
        <w:ind w:left="709" w:firstLine="0"/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Г</w:t>
      </w:r>
      <w:r w:rsidR="00397890" w:rsidRPr="00397890"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) метод Уорда</w:t>
      </w:r>
    </w:p>
    <w:p w14:paraId="2837F9E8" w14:textId="77777777" w:rsidR="00397890" w:rsidRPr="00F219FC" w:rsidRDefault="00397890" w:rsidP="00397890">
      <w:pPr>
        <w:rPr>
          <w:szCs w:val="28"/>
        </w:rPr>
      </w:pPr>
      <w:r w:rsidRPr="00F219FC">
        <w:rPr>
          <w:szCs w:val="28"/>
        </w:rPr>
        <w:t xml:space="preserve">Правильный ответ: А. </w:t>
      </w:r>
    </w:p>
    <w:p w14:paraId="067AEFC2" w14:textId="17CBF129" w:rsidR="00397890" w:rsidRPr="00F219FC" w:rsidRDefault="00397890" w:rsidP="00397890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>
        <w:rPr>
          <w:szCs w:val="28"/>
        </w:rPr>
        <w:t>1</w:t>
      </w:r>
      <w:r w:rsidRPr="00F219FC">
        <w:rPr>
          <w:szCs w:val="28"/>
        </w:rPr>
        <w:t>).</w:t>
      </w:r>
    </w:p>
    <w:p w14:paraId="0777C112" w14:textId="77777777" w:rsidR="00397890" w:rsidRDefault="00397890" w:rsidP="00AD37F3">
      <w:pPr>
        <w:tabs>
          <w:tab w:val="left" w:pos="993"/>
        </w:tabs>
        <w:spacing w:after="13" w:line="218" w:lineRule="auto"/>
        <w:ind w:left="709" w:firstLine="0"/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</w:pPr>
    </w:p>
    <w:p w14:paraId="5FA06645" w14:textId="7D88FEA3" w:rsidR="0010505C" w:rsidRPr="00F219FC" w:rsidRDefault="0010505C" w:rsidP="009A0AB5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F219FC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A03B985" w14:textId="77777777" w:rsidR="00C729FF" w:rsidRPr="00C729FF" w:rsidRDefault="00C729FF" w:rsidP="00C729FF">
      <w:pPr>
        <w:rPr>
          <w:szCs w:val="28"/>
        </w:rPr>
      </w:pPr>
      <w:r w:rsidRPr="00C729FF">
        <w:rPr>
          <w:szCs w:val="28"/>
        </w:rPr>
        <w:t>Экономическое содержание коэффициентов регрессии многофакторной модели заключается в том, что они показывают</w:t>
      </w:r>
    </w:p>
    <w:p w14:paraId="2BF119EE" w14:textId="3CB6D96A" w:rsidR="00C729FF" w:rsidRPr="00C729FF" w:rsidRDefault="00C729FF" w:rsidP="009A0AB5">
      <w:pPr>
        <w:pStyle w:val="a8"/>
        <w:numPr>
          <w:ilvl w:val="0"/>
          <w:numId w:val="7"/>
        </w:numPr>
        <w:ind w:left="993"/>
        <w:rPr>
          <w:szCs w:val="28"/>
        </w:rPr>
      </w:pPr>
      <w:r w:rsidRPr="00C729FF">
        <w:rPr>
          <w:szCs w:val="28"/>
        </w:rPr>
        <w:t>влияние факторов на прогнозируемый показатель</w:t>
      </w:r>
    </w:p>
    <w:p w14:paraId="5B7C878A" w14:textId="3BE96F31" w:rsidR="00C729FF" w:rsidRPr="00C729FF" w:rsidRDefault="00C729FF" w:rsidP="009A0AB5">
      <w:pPr>
        <w:pStyle w:val="a8"/>
        <w:numPr>
          <w:ilvl w:val="0"/>
          <w:numId w:val="7"/>
        </w:numPr>
        <w:ind w:left="993"/>
        <w:rPr>
          <w:szCs w:val="28"/>
        </w:rPr>
      </w:pPr>
      <w:r w:rsidRPr="00C729FF">
        <w:rPr>
          <w:szCs w:val="28"/>
        </w:rPr>
        <w:t>изменение прогнозируемого показателя</w:t>
      </w:r>
    </w:p>
    <w:p w14:paraId="5368AF4B" w14:textId="344F4FA0" w:rsidR="00C729FF" w:rsidRPr="00C729FF" w:rsidRDefault="00C729FF" w:rsidP="009A0AB5">
      <w:pPr>
        <w:pStyle w:val="a8"/>
        <w:numPr>
          <w:ilvl w:val="0"/>
          <w:numId w:val="7"/>
        </w:numPr>
        <w:ind w:left="993"/>
        <w:rPr>
          <w:szCs w:val="28"/>
        </w:rPr>
      </w:pPr>
      <w:r w:rsidRPr="00C729FF">
        <w:rPr>
          <w:szCs w:val="28"/>
        </w:rPr>
        <w:t>зависимость или независимость факторов друг от друга</w:t>
      </w:r>
    </w:p>
    <w:p w14:paraId="7219BB3E" w14:textId="50B90FA5" w:rsidR="00C729FF" w:rsidRPr="00C729FF" w:rsidRDefault="00C729FF" w:rsidP="009A0AB5">
      <w:pPr>
        <w:pStyle w:val="a8"/>
        <w:numPr>
          <w:ilvl w:val="0"/>
          <w:numId w:val="7"/>
        </w:numPr>
        <w:ind w:left="993"/>
        <w:rPr>
          <w:szCs w:val="28"/>
        </w:rPr>
      </w:pPr>
      <w:r w:rsidRPr="00C729FF">
        <w:rPr>
          <w:szCs w:val="28"/>
        </w:rPr>
        <w:t>существенность факторов регрессионной модели</w:t>
      </w:r>
    </w:p>
    <w:p w14:paraId="6C4DAEDD" w14:textId="7849B3EF" w:rsidR="00C729FF" w:rsidRPr="00C729FF" w:rsidRDefault="00C729FF" w:rsidP="009A0AB5">
      <w:pPr>
        <w:pStyle w:val="a8"/>
        <w:numPr>
          <w:ilvl w:val="0"/>
          <w:numId w:val="7"/>
        </w:numPr>
        <w:ind w:left="993"/>
        <w:rPr>
          <w:szCs w:val="28"/>
        </w:rPr>
      </w:pPr>
      <w:r w:rsidRPr="00C729FF">
        <w:rPr>
          <w:szCs w:val="28"/>
        </w:rPr>
        <w:t>зависимость или независимость факторов от остатков модели</w:t>
      </w:r>
    </w:p>
    <w:p w14:paraId="4608ADF8" w14:textId="3BC89879" w:rsidR="0010505C" w:rsidRPr="00F219FC" w:rsidRDefault="0010505C" w:rsidP="0010505C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B63B90">
        <w:rPr>
          <w:szCs w:val="28"/>
        </w:rPr>
        <w:t>А</w:t>
      </w:r>
      <w:r w:rsidRPr="00F219FC">
        <w:rPr>
          <w:szCs w:val="28"/>
        </w:rPr>
        <w:t xml:space="preserve">. </w:t>
      </w:r>
    </w:p>
    <w:p w14:paraId="5606D477" w14:textId="05EF5D35" w:rsidR="0010505C" w:rsidRPr="00F219FC" w:rsidRDefault="0010505C" w:rsidP="0010505C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 w:rsidR="00B63B90">
        <w:rPr>
          <w:szCs w:val="28"/>
        </w:rPr>
        <w:t>1</w:t>
      </w:r>
      <w:r w:rsidRPr="00F219FC">
        <w:rPr>
          <w:szCs w:val="28"/>
        </w:rPr>
        <w:t>).</w:t>
      </w:r>
    </w:p>
    <w:p w14:paraId="144B956E" w14:textId="77777777" w:rsidR="0010505C" w:rsidRDefault="0010505C" w:rsidP="00BA7984">
      <w:pPr>
        <w:rPr>
          <w:szCs w:val="28"/>
        </w:rPr>
      </w:pPr>
    </w:p>
    <w:p w14:paraId="4690B9E2" w14:textId="77777777" w:rsidR="0010505C" w:rsidRPr="00F219FC" w:rsidRDefault="0010505C" w:rsidP="009A0AB5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bookmarkStart w:id="0" w:name="_Hlk191560603"/>
      <w:r w:rsidRPr="00F219FC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bookmarkEnd w:id="0"/>
    <w:p w14:paraId="31212A71" w14:textId="77777777" w:rsidR="009A2533" w:rsidRPr="009A2533" w:rsidRDefault="009A2533" w:rsidP="009A2533">
      <w:pPr>
        <w:rPr>
          <w:szCs w:val="28"/>
        </w:rPr>
      </w:pPr>
      <w:r w:rsidRPr="009A2533">
        <w:rPr>
          <w:szCs w:val="28"/>
        </w:rPr>
        <w:t>Критические значения критерия Фишера определяются</w:t>
      </w:r>
    </w:p>
    <w:p w14:paraId="6065F5AF" w14:textId="2830D41C" w:rsidR="009A2533" w:rsidRPr="009A2533" w:rsidRDefault="009A2533" w:rsidP="009A0AB5">
      <w:pPr>
        <w:pStyle w:val="a8"/>
        <w:numPr>
          <w:ilvl w:val="0"/>
          <w:numId w:val="8"/>
        </w:numPr>
        <w:ind w:left="993"/>
        <w:rPr>
          <w:szCs w:val="28"/>
        </w:rPr>
      </w:pPr>
      <w:r w:rsidRPr="009A2533">
        <w:rPr>
          <w:szCs w:val="28"/>
        </w:rPr>
        <w:t>по уровню значимости и двум степеням свободы</w:t>
      </w:r>
    </w:p>
    <w:p w14:paraId="428F2319" w14:textId="42A6352C" w:rsidR="009A2533" w:rsidRPr="009A2533" w:rsidRDefault="009A2533" w:rsidP="009A0AB5">
      <w:pPr>
        <w:pStyle w:val="a8"/>
        <w:numPr>
          <w:ilvl w:val="0"/>
          <w:numId w:val="8"/>
        </w:numPr>
        <w:ind w:left="993"/>
        <w:rPr>
          <w:szCs w:val="28"/>
        </w:rPr>
      </w:pPr>
      <w:r w:rsidRPr="009A2533">
        <w:rPr>
          <w:szCs w:val="28"/>
        </w:rPr>
        <w:t>по уровню значимости</w:t>
      </w:r>
    </w:p>
    <w:p w14:paraId="08425ED6" w14:textId="195422DD" w:rsidR="009A2533" w:rsidRPr="009A2533" w:rsidRDefault="009A2533" w:rsidP="009A0AB5">
      <w:pPr>
        <w:pStyle w:val="a8"/>
        <w:numPr>
          <w:ilvl w:val="0"/>
          <w:numId w:val="8"/>
        </w:numPr>
        <w:ind w:left="993"/>
        <w:rPr>
          <w:szCs w:val="28"/>
        </w:rPr>
      </w:pPr>
      <w:r w:rsidRPr="009A2533">
        <w:rPr>
          <w:szCs w:val="28"/>
        </w:rPr>
        <w:t>по двум степеням свободы</w:t>
      </w:r>
    </w:p>
    <w:p w14:paraId="7A1B84F5" w14:textId="76F8525D" w:rsidR="009A2533" w:rsidRPr="009A2533" w:rsidRDefault="009A2533" w:rsidP="009A0AB5">
      <w:pPr>
        <w:pStyle w:val="a8"/>
        <w:numPr>
          <w:ilvl w:val="0"/>
          <w:numId w:val="8"/>
        </w:numPr>
        <w:ind w:left="993"/>
        <w:rPr>
          <w:szCs w:val="28"/>
        </w:rPr>
      </w:pPr>
      <w:r w:rsidRPr="009A2533">
        <w:rPr>
          <w:szCs w:val="28"/>
        </w:rPr>
        <w:t>по уровню значимости и одной степени свободы</w:t>
      </w:r>
    </w:p>
    <w:p w14:paraId="704479D6" w14:textId="14A78810" w:rsidR="0010505C" w:rsidRPr="00F219FC" w:rsidRDefault="0010505C" w:rsidP="0010505C">
      <w:pPr>
        <w:rPr>
          <w:szCs w:val="28"/>
        </w:rPr>
      </w:pPr>
      <w:r w:rsidRPr="00F219FC">
        <w:rPr>
          <w:szCs w:val="28"/>
        </w:rPr>
        <w:t xml:space="preserve">Правильный ответ: А. </w:t>
      </w:r>
    </w:p>
    <w:p w14:paraId="0E02FA23" w14:textId="4AD76D48" w:rsidR="0010505C" w:rsidRDefault="0010505C" w:rsidP="0010505C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 w:rsidR="009A2533">
        <w:rPr>
          <w:szCs w:val="28"/>
        </w:rPr>
        <w:t>1</w:t>
      </w:r>
      <w:r w:rsidRPr="00F219FC">
        <w:rPr>
          <w:szCs w:val="28"/>
        </w:rPr>
        <w:t>).</w:t>
      </w:r>
    </w:p>
    <w:p w14:paraId="19FB1741" w14:textId="77777777" w:rsidR="00410321" w:rsidRPr="00F219FC" w:rsidRDefault="00410321" w:rsidP="0010505C">
      <w:pPr>
        <w:rPr>
          <w:szCs w:val="28"/>
        </w:rPr>
      </w:pPr>
    </w:p>
    <w:p w14:paraId="13B1399A" w14:textId="77777777" w:rsidR="00410321" w:rsidRPr="00F219FC" w:rsidRDefault="00410321" w:rsidP="009A0AB5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F219FC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7917D294" w14:textId="77777777" w:rsidR="009A2533" w:rsidRPr="009A2533" w:rsidRDefault="009A2533" w:rsidP="009A2533">
      <w:pPr>
        <w:rPr>
          <w:szCs w:val="28"/>
        </w:rPr>
      </w:pPr>
      <w:r w:rsidRPr="009A2533">
        <w:rPr>
          <w:szCs w:val="28"/>
        </w:rPr>
        <w:t>Уровень значимости определяет</w:t>
      </w:r>
    </w:p>
    <w:p w14:paraId="21F65DF9" w14:textId="3F6D2DDB" w:rsidR="009A2533" w:rsidRPr="009A2533" w:rsidRDefault="009A2533" w:rsidP="009A0AB5">
      <w:pPr>
        <w:pStyle w:val="a8"/>
        <w:numPr>
          <w:ilvl w:val="0"/>
          <w:numId w:val="9"/>
        </w:numPr>
        <w:ind w:left="993"/>
        <w:rPr>
          <w:szCs w:val="28"/>
        </w:rPr>
      </w:pPr>
      <w:r w:rsidRPr="009A2533">
        <w:rPr>
          <w:szCs w:val="28"/>
        </w:rPr>
        <w:t>вероятность принятия неверной гипотезы</w:t>
      </w:r>
    </w:p>
    <w:p w14:paraId="037FCF2F" w14:textId="4B5691B8" w:rsidR="009A2533" w:rsidRPr="009A2533" w:rsidRDefault="009A2533" w:rsidP="009A0AB5">
      <w:pPr>
        <w:pStyle w:val="a8"/>
        <w:numPr>
          <w:ilvl w:val="0"/>
          <w:numId w:val="9"/>
        </w:numPr>
        <w:ind w:left="993"/>
        <w:rPr>
          <w:szCs w:val="28"/>
        </w:rPr>
      </w:pPr>
      <w:r w:rsidRPr="009A2533">
        <w:rPr>
          <w:szCs w:val="28"/>
        </w:rPr>
        <w:t>вероятность совершения ошибки при вычислении среднего выборки</w:t>
      </w:r>
    </w:p>
    <w:p w14:paraId="593BFA9D" w14:textId="58166F71" w:rsidR="009A2533" w:rsidRPr="009A2533" w:rsidRDefault="009A2533" w:rsidP="009A0AB5">
      <w:pPr>
        <w:pStyle w:val="a8"/>
        <w:numPr>
          <w:ilvl w:val="0"/>
          <w:numId w:val="9"/>
        </w:numPr>
        <w:ind w:left="993"/>
        <w:rPr>
          <w:szCs w:val="28"/>
        </w:rPr>
      </w:pPr>
      <w:r w:rsidRPr="009A2533">
        <w:rPr>
          <w:szCs w:val="28"/>
        </w:rPr>
        <w:t>процент отклонения верной гипотезы</w:t>
      </w:r>
    </w:p>
    <w:p w14:paraId="52BD46DB" w14:textId="10523280" w:rsidR="009A2533" w:rsidRPr="009A2533" w:rsidRDefault="009A2533" w:rsidP="009A0AB5">
      <w:pPr>
        <w:pStyle w:val="a8"/>
        <w:numPr>
          <w:ilvl w:val="0"/>
          <w:numId w:val="9"/>
        </w:numPr>
        <w:ind w:left="993"/>
        <w:rPr>
          <w:szCs w:val="28"/>
        </w:rPr>
      </w:pPr>
      <w:r w:rsidRPr="009A2533">
        <w:rPr>
          <w:szCs w:val="28"/>
        </w:rPr>
        <w:t>вероятность совершения ошибки при вычислении выборочной дисперсии</w:t>
      </w:r>
    </w:p>
    <w:p w14:paraId="6A3095E3" w14:textId="2BC854E2" w:rsidR="00410321" w:rsidRPr="00F219FC" w:rsidRDefault="00410321" w:rsidP="00410321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9A2533">
        <w:rPr>
          <w:szCs w:val="28"/>
        </w:rPr>
        <w:t>А</w:t>
      </w:r>
      <w:r w:rsidRPr="00F219FC">
        <w:rPr>
          <w:szCs w:val="28"/>
        </w:rPr>
        <w:t xml:space="preserve">. </w:t>
      </w:r>
    </w:p>
    <w:p w14:paraId="64F3157B" w14:textId="45883162" w:rsidR="00410321" w:rsidRDefault="00410321" w:rsidP="00410321">
      <w:pPr>
        <w:rPr>
          <w:szCs w:val="28"/>
        </w:rPr>
      </w:pPr>
      <w:bookmarkStart w:id="1" w:name="_Hlk191561189"/>
      <w:r w:rsidRPr="00F219FC">
        <w:rPr>
          <w:szCs w:val="28"/>
        </w:rPr>
        <w:lastRenderedPageBreak/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 w:rsidR="009A2533">
        <w:rPr>
          <w:szCs w:val="28"/>
        </w:rPr>
        <w:t>1</w:t>
      </w:r>
      <w:r w:rsidRPr="00F219FC">
        <w:rPr>
          <w:szCs w:val="28"/>
        </w:rPr>
        <w:t>).</w:t>
      </w:r>
    </w:p>
    <w:p w14:paraId="27221450" w14:textId="77777777" w:rsidR="00C4052B" w:rsidRDefault="00C4052B" w:rsidP="00C4052B">
      <w:pPr>
        <w:rPr>
          <w:rFonts w:eastAsia="Calibri" w:cs="Times New Roman"/>
          <w:kern w:val="0"/>
          <w:szCs w:val="28"/>
          <w14:ligatures w14:val="none"/>
        </w:rPr>
      </w:pPr>
    </w:p>
    <w:p w14:paraId="70A18B8C" w14:textId="15CA589F" w:rsidR="00C4052B" w:rsidRPr="00C4052B" w:rsidRDefault="00C4052B" w:rsidP="00E03FEA">
      <w:pPr>
        <w:tabs>
          <w:tab w:val="left" w:pos="1134"/>
        </w:tabs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5</w:t>
      </w:r>
      <w:r w:rsidRPr="00C4052B">
        <w:rPr>
          <w:rFonts w:eastAsia="Calibri" w:cs="Times New Roman"/>
          <w:i/>
          <w:iCs/>
          <w:kern w:val="0"/>
          <w:szCs w:val="28"/>
          <w14:ligatures w14:val="none"/>
        </w:rPr>
        <w:t>.</w:t>
      </w:r>
      <w:r w:rsidRPr="00C4052B">
        <w:rPr>
          <w:rFonts w:eastAsia="Calibri" w:cs="Times New Roman"/>
          <w:i/>
          <w:iCs/>
          <w:kern w:val="0"/>
          <w:szCs w:val="28"/>
          <w14:ligatures w14:val="none"/>
        </w:rPr>
        <w:tab/>
        <w:t>Выберите один правильный ответ.</w:t>
      </w:r>
    </w:p>
    <w:p w14:paraId="3997F1B6" w14:textId="61721521" w:rsidR="00C4052B" w:rsidRPr="00C4052B" w:rsidRDefault="00C4052B" w:rsidP="00C4052B">
      <w:pPr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При построении многофакторных регрессионных моделей вида Y = a + f(X</w:t>
      </w:r>
      <w:proofErr w:type="gramStart"/>
      <w:r w:rsidRPr="00C4052B">
        <w:rPr>
          <w:rFonts w:eastAsia="Calibri" w:cs="Times New Roman"/>
          <w:kern w:val="0"/>
          <w:szCs w:val="28"/>
          <w14:ligatures w14:val="none"/>
        </w:rPr>
        <w:t>1,…</w:t>
      </w:r>
      <w:proofErr w:type="gramEnd"/>
      <w:r w:rsidRPr="00C4052B">
        <w:rPr>
          <w:rFonts w:eastAsia="Calibri" w:cs="Times New Roman"/>
          <w:kern w:val="0"/>
          <w:szCs w:val="28"/>
          <w14:ligatures w14:val="none"/>
        </w:rPr>
        <w:t>,</w:t>
      </w:r>
      <w:proofErr w:type="spellStart"/>
      <w:r w:rsidRPr="00C4052B">
        <w:rPr>
          <w:rFonts w:eastAsia="Calibri" w:cs="Times New Roman"/>
          <w:kern w:val="0"/>
          <w:szCs w:val="28"/>
          <w14:ligatures w14:val="none"/>
        </w:rPr>
        <w:t>Xn</w:t>
      </w:r>
      <w:proofErr w:type="spellEnd"/>
      <w:r w:rsidRPr="00C4052B">
        <w:rPr>
          <w:rFonts w:eastAsia="Calibri" w:cs="Times New Roman"/>
          <w:kern w:val="0"/>
          <w:szCs w:val="28"/>
          <w14:ligatures w14:val="none"/>
        </w:rPr>
        <w:t>) параметр a измеряется</w:t>
      </w:r>
    </w:p>
    <w:p w14:paraId="1520A1CB" w14:textId="00FF36E3" w:rsidR="00C4052B" w:rsidRPr="00C4052B" w:rsidRDefault="00C4052B" w:rsidP="009A0AB5">
      <w:pPr>
        <w:pStyle w:val="a8"/>
        <w:numPr>
          <w:ilvl w:val="0"/>
          <w:numId w:val="10"/>
        </w:numPr>
        <w:ind w:left="993"/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в процентах</w:t>
      </w:r>
    </w:p>
    <w:p w14:paraId="1FEBB7F3" w14:textId="722325EF" w:rsidR="00C4052B" w:rsidRPr="00C4052B" w:rsidRDefault="00C4052B" w:rsidP="009A0AB5">
      <w:pPr>
        <w:pStyle w:val="a8"/>
        <w:numPr>
          <w:ilvl w:val="0"/>
          <w:numId w:val="10"/>
        </w:numPr>
        <w:ind w:left="993"/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в тех же единицах, что и Y</w:t>
      </w:r>
    </w:p>
    <w:p w14:paraId="30FC9888" w14:textId="5CC0F805" w:rsidR="00C4052B" w:rsidRPr="00C4052B" w:rsidRDefault="00C4052B" w:rsidP="009A0AB5">
      <w:pPr>
        <w:pStyle w:val="a8"/>
        <w:numPr>
          <w:ilvl w:val="0"/>
          <w:numId w:val="10"/>
        </w:numPr>
        <w:ind w:left="993"/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в тех же единицах, что и Х</w:t>
      </w:r>
    </w:p>
    <w:p w14:paraId="6574562C" w14:textId="0C159A47" w:rsidR="00C4052B" w:rsidRPr="00C4052B" w:rsidRDefault="00C4052B" w:rsidP="009A0AB5">
      <w:pPr>
        <w:pStyle w:val="a8"/>
        <w:numPr>
          <w:ilvl w:val="0"/>
          <w:numId w:val="10"/>
        </w:numPr>
        <w:ind w:left="993"/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в денежных единицах</w:t>
      </w:r>
    </w:p>
    <w:p w14:paraId="32274C84" w14:textId="79F26275" w:rsidR="00C4052B" w:rsidRPr="00C4052B" w:rsidRDefault="00C4052B" w:rsidP="00C4052B">
      <w:pPr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 xml:space="preserve">Правильный ответ: </w:t>
      </w:r>
      <w:r>
        <w:rPr>
          <w:rFonts w:eastAsia="Calibri" w:cs="Times New Roman"/>
          <w:kern w:val="0"/>
          <w:szCs w:val="28"/>
          <w14:ligatures w14:val="none"/>
        </w:rPr>
        <w:t>Б</w:t>
      </w:r>
      <w:r w:rsidRPr="00C4052B">
        <w:rPr>
          <w:rFonts w:eastAsia="Calibri" w:cs="Times New Roman"/>
          <w:kern w:val="0"/>
          <w:szCs w:val="28"/>
          <w14:ligatures w14:val="none"/>
        </w:rPr>
        <w:t xml:space="preserve">. </w:t>
      </w:r>
    </w:p>
    <w:p w14:paraId="566F889E" w14:textId="14DB485B" w:rsidR="00C4052B" w:rsidRDefault="00C4052B" w:rsidP="00C4052B">
      <w:pPr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Компетенции (индикаторы): ПК-6 (ПК-6.1).</w:t>
      </w:r>
    </w:p>
    <w:p w14:paraId="4BEC7D75" w14:textId="77777777" w:rsidR="00C4052B" w:rsidRDefault="00C4052B" w:rsidP="00C4052B">
      <w:pPr>
        <w:rPr>
          <w:rFonts w:eastAsia="Calibri" w:cs="Times New Roman"/>
          <w:i/>
          <w:iCs/>
          <w:kern w:val="0"/>
          <w:szCs w:val="28"/>
          <w14:ligatures w14:val="none"/>
        </w:rPr>
      </w:pPr>
    </w:p>
    <w:p w14:paraId="4D3AC9F3" w14:textId="56658183" w:rsidR="00C4052B" w:rsidRPr="00C4052B" w:rsidRDefault="00B82AC2" w:rsidP="00E03FEA">
      <w:pPr>
        <w:tabs>
          <w:tab w:val="left" w:pos="1276"/>
        </w:tabs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6</w:t>
      </w:r>
      <w:r w:rsidR="00C4052B" w:rsidRPr="00C4052B">
        <w:rPr>
          <w:rFonts w:eastAsia="Calibri" w:cs="Times New Roman"/>
          <w:i/>
          <w:iCs/>
          <w:kern w:val="0"/>
          <w:szCs w:val="28"/>
          <w14:ligatures w14:val="none"/>
        </w:rPr>
        <w:t>.</w:t>
      </w:r>
      <w:r w:rsidR="00C4052B" w:rsidRPr="00C4052B">
        <w:rPr>
          <w:rFonts w:eastAsia="Calibri" w:cs="Times New Roman"/>
          <w:i/>
          <w:iCs/>
          <w:kern w:val="0"/>
          <w:szCs w:val="28"/>
          <w14:ligatures w14:val="none"/>
        </w:rPr>
        <w:tab/>
        <w:t>Выберите один правильный ответ.</w:t>
      </w:r>
    </w:p>
    <w:p w14:paraId="3B1ABBBD" w14:textId="4C7E827F" w:rsidR="00C4052B" w:rsidRPr="00C4052B" w:rsidRDefault="00C4052B" w:rsidP="00C4052B">
      <w:pPr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Оценка значимости всего уравнения регрессии в целом</w:t>
      </w:r>
    </w:p>
    <w:p w14:paraId="0BA10EC4" w14:textId="77777777" w:rsidR="00C4052B" w:rsidRPr="00C4052B" w:rsidRDefault="00C4052B" w:rsidP="00C4052B">
      <w:pPr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осуществляется с помощью</w:t>
      </w:r>
    </w:p>
    <w:p w14:paraId="3CC02528" w14:textId="497332AA" w:rsidR="00C4052B" w:rsidRPr="00C4052B" w:rsidRDefault="00C4052B" w:rsidP="009A0AB5">
      <w:pPr>
        <w:pStyle w:val="a8"/>
        <w:numPr>
          <w:ilvl w:val="0"/>
          <w:numId w:val="11"/>
        </w:num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F-критерия Фишера</w:t>
      </w:r>
    </w:p>
    <w:p w14:paraId="325E52F6" w14:textId="7D80208C" w:rsidR="00C4052B" w:rsidRPr="00C4052B" w:rsidRDefault="00C4052B" w:rsidP="009A0AB5">
      <w:pPr>
        <w:pStyle w:val="a8"/>
        <w:numPr>
          <w:ilvl w:val="0"/>
          <w:numId w:val="11"/>
        </w:num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t-распределения</w:t>
      </w:r>
    </w:p>
    <w:p w14:paraId="67A182A1" w14:textId="5A72E666" w:rsidR="00C4052B" w:rsidRPr="00C4052B" w:rsidRDefault="00C4052B" w:rsidP="009A0AB5">
      <w:pPr>
        <w:pStyle w:val="a8"/>
        <w:numPr>
          <w:ilvl w:val="0"/>
          <w:numId w:val="11"/>
        </w:num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нормального распределения</w:t>
      </w:r>
    </w:p>
    <w:p w14:paraId="3A1D3D78" w14:textId="6C51C4C2" w:rsidR="00C4052B" w:rsidRPr="00C4052B" w:rsidRDefault="00C4052B" w:rsidP="009A0AB5">
      <w:pPr>
        <w:pStyle w:val="a8"/>
        <w:numPr>
          <w:ilvl w:val="0"/>
          <w:numId w:val="11"/>
        </w:num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 w:rsidRPr="00C4052B">
        <w:rPr>
          <w:rFonts w:eastAsia="Calibri" w:cs="Times New Roman"/>
          <w:kern w:val="0"/>
          <w:szCs w:val="28"/>
          <w14:ligatures w14:val="none"/>
        </w:rPr>
        <w:t>распределения Пуассона</w:t>
      </w:r>
    </w:p>
    <w:p w14:paraId="11229BC3" w14:textId="65470F4F" w:rsidR="00C4052B" w:rsidRPr="00C4052B" w:rsidRDefault="00C4052B" w:rsidP="00C4052B">
      <w:pPr>
        <w:rPr>
          <w:szCs w:val="28"/>
        </w:rPr>
      </w:pPr>
      <w:r w:rsidRPr="00C4052B">
        <w:rPr>
          <w:szCs w:val="28"/>
        </w:rPr>
        <w:t xml:space="preserve">Правильный ответ: </w:t>
      </w:r>
      <w:r>
        <w:rPr>
          <w:szCs w:val="28"/>
        </w:rPr>
        <w:t>А</w:t>
      </w:r>
      <w:r w:rsidRPr="00C4052B">
        <w:rPr>
          <w:szCs w:val="28"/>
        </w:rPr>
        <w:t xml:space="preserve">. </w:t>
      </w:r>
    </w:p>
    <w:p w14:paraId="3F5573B2" w14:textId="3B739709" w:rsidR="00C4052B" w:rsidRDefault="00C4052B" w:rsidP="00C4052B">
      <w:pPr>
        <w:rPr>
          <w:szCs w:val="28"/>
        </w:rPr>
      </w:pPr>
      <w:r w:rsidRPr="00C4052B">
        <w:rPr>
          <w:szCs w:val="28"/>
        </w:rPr>
        <w:t>Компетенции (индикаторы): ПК-6 (ПК-6.1).</w:t>
      </w:r>
    </w:p>
    <w:bookmarkEnd w:id="1"/>
    <w:p w14:paraId="5C8BFEBA" w14:textId="77777777" w:rsidR="00410321" w:rsidRPr="00F219FC" w:rsidRDefault="00410321" w:rsidP="00410321">
      <w:pPr>
        <w:rPr>
          <w:szCs w:val="28"/>
        </w:rPr>
      </w:pPr>
    </w:p>
    <w:p w14:paraId="2CB15910" w14:textId="77777777" w:rsidR="00874B3E" w:rsidRDefault="00874B3E" w:rsidP="008666AA">
      <w:pPr>
        <w:pStyle w:val="4"/>
      </w:pPr>
      <w:r w:rsidRPr="00F219FC">
        <w:t xml:space="preserve">Задания </w:t>
      </w:r>
      <w:r w:rsidRPr="008666AA">
        <w:t>закрытого</w:t>
      </w:r>
      <w:r w:rsidRPr="00F219FC">
        <w:t xml:space="preserve"> типа на установление соответствия</w:t>
      </w:r>
    </w:p>
    <w:p w14:paraId="6E8B6FD3" w14:textId="2A503773" w:rsidR="0012484D" w:rsidRPr="00B82AC2" w:rsidRDefault="008666AA" w:rsidP="008666AA">
      <w:pPr>
        <w:rPr>
          <w:i/>
          <w:iCs/>
        </w:rPr>
      </w:pPr>
      <w:bookmarkStart w:id="2" w:name="_Hlk191561457"/>
      <w:r w:rsidRPr="008666AA">
        <w:rPr>
          <w:rFonts w:eastAsia="Calibri" w:cs="Times New Roman"/>
          <w:i/>
          <w:iCs/>
          <w:kern w:val="0"/>
          <w:szCs w:val="28"/>
          <w14:ligatures w14:val="none"/>
        </w:rPr>
        <w:t>1. </w:t>
      </w:r>
      <w:r w:rsidR="0012484D" w:rsidRPr="008666AA">
        <w:rPr>
          <w:rFonts w:eastAsia="Calibri" w:cs="Times New Roman"/>
          <w:i/>
          <w:iCs/>
          <w:kern w:val="0"/>
          <w:szCs w:val="28"/>
          <w14:ligatures w14:val="none"/>
        </w:rPr>
        <w:t>Установите</w:t>
      </w:r>
      <w:r w:rsidR="0012484D" w:rsidRPr="008666AA">
        <w:rPr>
          <w:i/>
          <w:iCs/>
        </w:rPr>
        <w:t xml:space="preserve"> соответствие между </w:t>
      </w:r>
      <w:r w:rsidR="00872CB7" w:rsidRPr="008666AA">
        <w:rPr>
          <w:i/>
          <w:iCs/>
          <w:szCs w:val="28"/>
        </w:rPr>
        <w:t>иерархической процедурой с их</w:t>
      </w:r>
      <w:r w:rsidR="00872CB7" w:rsidRPr="00B82AC2">
        <w:rPr>
          <w:i/>
          <w:iCs/>
          <w:szCs w:val="28"/>
        </w:rPr>
        <w:t xml:space="preserve"> процедурой проведения.</w:t>
      </w:r>
      <w:r w:rsidR="00872CB7" w:rsidRPr="00B82AC2">
        <w:rPr>
          <w:i/>
          <w:iCs/>
        </w:rPr>
        <w:t xml:space="preserve"> </w:t>
      </w:r>
      <w:r w:rsidR="0012484D" w:rsidRPr="00B82AC2">
        <w:rPr>
          <w:i/>
          <w:iCs/>
        </w:rPr>
        <w:t>Каждому элементу левого столбца соответствует только один элемент правого столбц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969"/>
        <w:gridCol w:w="5529"/>
      </w:tblGrid>
      <w:tr w:rsidR="00C76FB6" w:rsidRPr="0012484D" w14:paraId="451ED51D" w14:textId="77777777" w:rsidTr="00E82901">
        <w:tc>
          <w:tcPr>
            <w:tcW w:w="3969" w:type="dxa"/>
            <w:shd w:val="clear" w:color="auto" w:fill="auto"/>
          </w:tcPr>
          <w:bookmarkEnd w:id="2"/>
          <w:p w14:paraId="4184AD1E" w14:textId="1967E850" w:rsidR="00C76FB6" w:rsidRDefault="00C76FB6" w:rsidP="00C76FB6">
            <w:pPr>
              <w:jc w:val="left"/>
              <w:rPr>
                <w:szCs w:val="28"/>
              </w:rPr>
            </w:pPr>
            <w:r>
              <w:rPr>
                <w:szCs w:val="28"/>
              </w:rPr>
              <w:t xml:space="preserve">1. </w:t>
            </w:r>
            <w:proofErr w:type="spellStart"/>
            <w:r w:rsidRPr="00872CB7">
              <w:rPr>
                <w:szCs w:val="28"/>
              </w:rPr>
              <w:t>Агломеративные</w:t>
            </w:r>
            <w:proofErr w:type="spellEnd"/>
            <w:r w:rsidRPr="00872CB7">
              <w:rPr>
                <w:szCs w:val="28"/>
              </w:rPr>
              <w:t xml:space="preserve"> процедуры</w:t>
            </w:r>
            <w:r w:rsidR="00D17505">
              <w:rPr>
                <w:szCs w:val="28"/>
              </w:rPr>
              <w:t xml:space="preserve"> </w:t>
            </w:r>
            <w:r w:rsidRPr="00872CB7">
              <w:rPr>
                <w:szCs w:val="28"/>
              </w:rPr>
              <w:t>–</w:t>
            </w:r>
          </w:p>
          <w:p w14:paraId="2E62ED7B" w14:textId="0804F702" w:rsidR="00C76FB6" w:rsidRPr="00872CB7" w:rsidRDefault="00C76FB6" w:rsidP="00C76FB6">
            <w:pPr>
              <w:jc w:val="left"/>
              <w:rPr>
                <w:szCs w:val="28"/>
              </w:rPr>
            </w:pPr>
            <w:r w:rsidRPr="00872CB7">
              <w:rPr>
                <w:szCs w:val="28"/>
              </w:rPr>
              <w:t xml:space="preserve">2. </w:t>
            </w:r>
            <w:proofErr w:type="spellStart"/>
            <w:r w:rsidRPr="00872CB7">
              <w:rPr>
                <w:szCs w:val="28"/>
              </w:rPr>
              <w:t>Дивизимные</w:t>
            </w:r>
            <w:proofErr w:type="spellEnd"/>
            <w:r w:rsidRPr="00872CB7">
              <w:rPr>
                <w:szCs w:val="28"/>
              </w:rPr>
              <w:t xml:space="preserve"> процедуры – </w:t>
            </w:r>
          </w:p>
          <w:p w14:paraId="243D595C" w14:textId="77777777" w:rsidR="00C76FB6" w:rsidRPr="00872CB7" w:rsidRDefault="00C76FB6" w:rsidP="00C76FB6">
            <w:pPr>
              <w:jc w:val="left"/>
              <w:rPr>
                <w:szCs w:val="28"/>
              </w:rPr>
            </w:pPr>
            <w:r w:rsidRPr="00872CB7">
              <w:rPr>
                <w:szCs w:val="28"/>
              </w:rPr>
              <w:t xml:space="preserve">3. </w:t>
            </w:r>
            <w:proofErr w:type="spellStart"/>
            <w:r w:rsidRPr="00872CB7">
              <w:rPr>
                <w:szCs w:val="28"/>
              </w:rPr>
              <w:t>Агломеративные</w:t>
            </w:r>
            <w:proofErr w:type="spellEnd"/>
            <w:r w:rsidRPr="00872CB7">
              <w:rPr>
                <w:szCs w:val="28"/>
              </w:rPr>
              <w:t xml:space="preserve"> пороговые процедуры –</w:t>
            </w:r>
          </w:p>
          <w:p w14:paraId="5C849AB0" w14:textId="6099D172" w:rsidR="00C76FB6" w:rsidRPr="0012484D" w:rsidRDefault="00C76FB6" w:rsidP="00C76FB6">
            <w:pPr>
              <w:spacing w:after="160" w:line="218" w:lineRule="auto"/>
              <w:ind w:left="720" w:firstLine="0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</w:p>
        </w:tc>
        <w:tc>
          <w:tcPr>
            <w:tcW w:w="5529" w:type="dxa"/>
            <w:shd w:val="clear" w:color="auto" w:fill="auto"/>
          </w:tcPr>
          <w:p w14:paraId="5A68C11E" w14:textId="77777777" w:rsidR="00C76FB6" w:rsidRPr="00872CB7" w:rsidRDefault="00C76FB6" w:rsidP="00C76FB6">
            <w:pPr>
              <w:rPr>
                <w:szCs w:val="28"/>
              </w:rPr>
            </w:pPr>
            <w:r w:rsidRPr="00872CB7">
              <w:rPr>
                <w:szCs w:val="28"/>
              </w:rPr>
              <w:t xml:space="preserve">А) В начале работы алгоритма все объекты принадлежат одному кластеру, который на последующих шагах делится на меньшие </w:t>
            </w:r>
          </w:p>
          <w:p w14:paraId="7FC578E2" w14:textId="77777777" w:rsidR="00C76FB6" w:rsidRPr="00872CB7" w:rsidRDefault="00C76FB6" w:rsidP="00C76FB6">
            <w:pPr>
              <w:rPr>
                <w:szCs w:val="28"/>
              </w:rPr>
            </w:pPr>
            <w:r w:rsidRPr="00872CB7">
              <w:rPr>
                <w:szCs w:val="28"/>
              </w:rPr>
              <w:t xml:space="preserve">Б) это метод иерархической кластеризации, при котором новые кластеры создаются путём объединения более мелких кластеров </w:t>
            </w:r>
          </w:p>
          <w:p w14:paraId="38B4E87A" w14:textId="77777777" w:rsidR="00C76FB6" w:rsidRDefault="00C76FB6" w:rsidP="00A27323">
            <w:pPr>
              <w:rPr>
                <w:szCs w:val="28"/>
              </w:rPr>
            </w:pPr>
            <w:r w:rsidRPr="00872CB7">
              <w:rPr>
                <w:szCs w:val="28"/>
              </w:rPr>
              <w:t>В) Задана монотонная последовательность порогов t c</w:t>
            </w:r>
            <w:proofErr w:type="gramStart"/>
            <w:r w:rsidRPr="00872CB7">
              <w:rPr>
                <w:szCs w:val="28"/>
              </w:rPr>
              <w:t xml:space="preserve"> ,...</w:t>
            </w:r>
            <w:proofErr w:type="gramEnd"/>
            <w:r w:rsidRPr="00872CB7">
              <w:rPr>
                <w:szCs w:val="28"/>
              </w:rPr>
              <w:t xml:space="preserve">, c 1 . На j-шаге объединяются все объекты, расстояние между которыми не превышает j </w:t>
            </w:r>
            <w:proofErr w:type="gramStart"/>
            <w:r w:rsidRPr="00872CB7">
              <w:rPr>
                <w:szCs w:val="28"/>
              </w:rPr>
              <w:t>c ,</w:t>
            </w:r>
            <w:proofErr w:type="gramEnd"/>
            <w:r w:rsidRPr="00872CB7">
              <w:rPr>
                <w:szCs w:val="28"/>
              </w:rPr>
              <w:t xml:space="preserve"> j = 1,...,t</w:t>
            </w:r>
          </w:p>
          <w:p w14:paraId="307CF70F" w14:textId="5E106CC8" w:rsidR="002D549D" w:rsidRPr="0012484D" w:rsidRDefault="002D549D" w:rsidP="00E130B9">
            <w:pPr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 xml:space="preserve">Г) </w:t>
            </w:r>
            <w:r w:rsidRPr="00872CB7">
              <w:rPr>
                <w:szCs w:val="28"/>
              </w:rPr>
              <w:t xml:space="preserve">В начале работы алгоритма все объекты принадлежат </w:t>
            </w:r>
            <w:r>
              <w:rPr>
                <w:szCs w:val="28"/>
              </w:rPr>
              <w:t xml:space="preserve">двум </w:t>
            </w:r>
            <w:r w:rsidRPr="00872CB7">
              <w:rPr>
                <w:szCs w:val="28"/>
              </w:rPr>
              <w:t>кластер</w:t>
            </w:r>
            <w:r>
              <w:rPr>
                <w:szCs w:val="28"/>
              </w:rPr>
              <w:t>ам</w:t>
            </w:r>
            <w:r w:rsidRPr="00872CB7">
              <w:rPr>
                <w:szCs w:val="28"/>
              </w:rPr>
              <w:t>, которы</w:t>
            </w:r>
            <w:r>
              <w:rPr>
                <w:szCs w:val="28"/>
              </w:rPr>
              <w:t>е</w:t>
            </w:r>
            <w:r w:rsidRPr="00872CB7">
              <w:rPr>
                <w:szCs w:val="28"/>
              </w:rPr>
              <w:t xml:space="preserve"> на последующих шагах дел</w:t>
            </w:r>
            <w:r>
              <w:rPr>
                <w:szCs w:val="28"/>
              </w:rPr>
              <w:t>я</w:t>
            </w:r>
            <w:r w:rsidRPr="00872CB7">
              <w:rPr>
                <w:szCs w:val="28"/>
              </w:rPr>
              <w:t xml:space="preserve">тся на меньшие </w:t>
            </w:r>
          </w:p>
        </w:tc>
      </w:tr>
    </w:tbl>
    <w:p w14:paraId="038CCC22" w14:textId="77777777" w:rsidR="00872CB7" w:rsidRDefault="00872CB7" w:rsidP="00872CB7">
      <w:pPr>
        <w:rPr>
          <w:szCs w:val="28"/>
        </w:rPr>
      </w:pPr>
    </w:p>
    <w:p w14:paraId="0A51204B" w14:textId="66203426" w:rsidR="00C76FB6" w:rsidRDefault="00872CB7" w:rsidP="00C76FB6">
      <w:pPr>
        <w:rPr>
          <w:szCs w:val="28"/>
        </w:rPr>
      </w:pPr>
      <w:r w:rsidRPr="00872CB7">
        <w:rPr>
          <w:szCs w:val="28"/>
        </w:rPr>
        <w:t xml:space="preserve"> </w:t>
      </w:r>
      <w:r w:rsidR="00C76FB6" w:rsidRPr="00872CB7">
        <w:rPr>
          <w:szCs w:val="28"/>
        </w:rPr>
        <w:t>Ответ: 1</w:t>
      </w:r>
      <w:r w:rsidR="00C76FB6">
        <w:rPr>
          <w:szCs w:val="28"/>
        </w:rPr>
        <w:t>-</w:t>
      </w:r>
      <w:r w:rsidR="00C76FB6" w:rsidRPr="00872CB7">
        <w:rPr>
          <w:szCs w:val="28"/>
        </w:rPr>
        <w:t>Б; 2</w:t>
      </w:r>
      <w:r w:rsidR="00C76FB6">
        <w:rPr>
          <w:szCs w:val="28"/>
        </w:rPr>
        <w:t>-</w:t>
      </w:r>
      <w:r w:rsidR="00C76FB6" w:rsidRPr="00872CB7">
        <w:rPr>
          <w:szCs w:val="28"/>
        </w:rPr>
        <w:t>А; 3</w:t>
      </w:r>
      <w:r w:rsidR="00C76FB6">
        <w:rPr>
          <w:szCs w:val="28"/>
        </w:rPr>
        <w:t>-</w:t>
      </w:r>
      <w:r w:rsidR="00C76FB6" w:rsidRPr="00872CB7">
        <w:rPr>
          <w:szCs w:val="28"/>
        </w:rPr>
        <w:t>В.</w:t>
      </w:r>
    </w:p>
    <w:p w14:paraId="6C8747CB" w14:textId="5C761527" w:rsidR="00D41C33" w:rsidRDefault="00D41C33" w:rsidP="00D41C33">
      <w:pPr>
        <w:rPr>
          <w:szCs w:val="28"/>
        </w:rPr>
      </w:pPr>
      <w:r w:rsidRPr="00F219FC">
        <w:rPr>
          <w:szCs w:val="28"/>
        </w:rPr>
        <w:lastRenderedPageBreak/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 w:rsidR="00E130B9">
        <w:rPr>
          <w:szCs w:val="28"/>
        </w:rPr>
        <w:t>1</w:t>
      </w:r>
      <w:r w:rsidRPr="00F219FC">
        <w:rPr>
          <w:szCs w:val="28"/>
        </w:rPr>
        <w:t>).</w:t>
      </w:r>
    </w:p>
    <w:p w14:paraId="10429A02" w14:textId="77777777" w:rsidR="0012484D" w:rsidRDefault="0012484D" w:rsidP="00D41C33">
      <w:pPr>
        <w:rPr>
          <w:szCs w:val="28"/>
        </w:rPr>
      </w:pPr>
    </w:p>
    <w:p w14:paraId="296CF9BB" w14:textId="5B9370D7" w:rsidR="00BD17E3" w:rsidRPr="00A061F5" w:rsidRDefault="008666AA" w:rsidP="00A061F5">
      <w:pP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</w:t>
      </w: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 </w:t>
      </w:r>
      <w:r w:rsidR="00BD17E3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 xml:space="preserve">Установите соответствие между </w:t>
      </w:r>
      <w:r w:rsidR="00FE25AB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 xml:space="preserve">названием </w:t>
      </w:r>
      <w:r w:rsidR="0082789D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 xml:space="preserve">видов кластерного анализа </w:t>
      </w:r>
      <w:r w:rsidR="00BD17E3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 xml:space="preserve">и </w:t>
      </w:r>
      <w:r w:rsidR="0082789D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их процессом</w:t>
      </w:r>
      <w:r w:rsidR="00BD17E3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 Каждому элементу левого столбца соответствует только один элемент правого столбц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969"/>
        <w:gridCol w:w="5529"/>
      </w:tblGrid>
      <w:tr w:rsidR="0012484D" w:rsidRPr="0012484D" w14:paraId="6FB1C635" w14:textId="77777777" w:rsidTr="002D6A7F">
        <w:tc>
          <w:tcPr>
            <w:tcW w:w="3969" w:type="dxa"/>
            <w:shd w:val="clear" w:color="auto" w:fill="auto"/>
          </w:tcPr>
          <w:p w14:paraId="616221D7" w14:textId="77777777" w:rsidR="0082789D" w:rsidRPr="0082789D" w:rsidRDefault="0082789D" w:rsidP="009A0AB5">
            <w:pPr>
              <w:numPr>
                <w:ilvl w:val="0"/>
                <w:numId w:val="3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82789D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Иерархический кластерный анализ</w:t>
            </w:r>
          </w:p>
          <w:p w14:paraId="351FCD53" w14:textId="77777777" w:rsidR="0082789D" w:rsidRPr="0082789D" w:rsidRDefault="0082789D" w:rsidP="009A0AB5">
            <w:pPr>
              <w:numPr>
                <w:ilvl w:val="0"/>
                <w:numId w:val="3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82789D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K-средних </w:t>
            </w:r>
          </w:p>
          <w:p w14:paraId="179E97B2" w14:textId="77777777" w:rsidR="0012484D" w:rsidRPr="0082789D" w:rsidRDefault="0082789D" w:rsidP="009A0AB5">
            <w:pPr>
              <w:numPr>
                <w:ilvl w:val="0"/>
                <w:numId w:val="3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82789D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Метод </w:t>
            </w:r>
            <w:proofErr w:type="spellStart"/>
            <w:r w:rsidRPr="0082789D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DBSCAN</w:t>
            </w:r>
            <w:proofErr w:type="spellEnd"/>
          </w:p>
          <w:p w14:paraId="699A27A8" w14:textId="50B8095A" w:rsidR="0082789D" w:rsidRPr="0012484D" w:rsidRDefault="001359A7" w:rsidP="009A0AB5">
            <w:pPr>
              <w:numPr>
                <w:ilvl w:val="0"/>
                <w:numId w:val="3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1359A7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Спектральный кластерный анализ</w:t>
            </w:r>
          </w:p>
        </w:tc>
        <w:tc>
          <w:tcPr>
            <w:tcW w:w="5529" w:type="dxa"/>
            <w:shd w:val="clear" w:color="auto" w:fill="auto"/>
          </w:tcPr>
          <w:p w14:paraId="272AC61A" w14:textId="77777777" w:rsidR="00DE7D7F" w:rsidRPr="00DE7D7F" w:rsidRDefault="00DE7D7F" w:rsidP="009A0AB5">
            <w:pPr>
              <w:numPr>
                <w:ilvl w:val="0"/>
                <w:numId w:val="2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DE7D7F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Ищет k центров кластеров и назначает объекты ближайшим центрам. </w:t>
            </w:r>
          </w:p>
          <w:p w14:paraId="3B2AB709" w14:textId="6B5140AB" w:rsidR="0012484D" w:rsidRPr="00FE25AB" w:rsidRDefault="00DE7D7F" w:rsidP="009A0AB5">
            <w:pPr>
              <w:numPr>
                <w:ilvl w:val="0"/>
                <w:numId w:val="2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DE7D7F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>Создает иерархию кластеров, начиная либо с отдельных объектов (</w:t>
            </w:r>
            <w:proofErr w:type="spellStart"/>
            <w:r w:rsidRPr="00DE7D7F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>агломеративный</w:t>
            </w:r>
            <w:proofErr w:type="spellEnd"/>
            <w:r w:rsidRPr="00DE7D7F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 xml:space="preserve"> подход), либо объединяя все объекты в один кластер (</w:t>
            </w:r>
            <w:proofErr w:type="spellStart"/>
            <w:r w:rsidRPr="00DE7D7F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>дивизивный</w:t>
            </w:r>
            <w:proofErr w:type="spellEnd"/>
            <w:r w:rsidRPr="00DE7D7F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 xml:space="preserve"> подход). </w:t>
            </w:r>
            <w:r w:rsidR="0012484D" w:rsidRPr="0012484D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разность между выручкой от продажи и затратами на производство и реализацию</w:t>
            </w:r>
          </w:p>
          <w:p w14:paraId="6D0A0CFA" w14:textId="6849D840" w:rsidR="00FE25AB" w:rsidRDefault="00DE7D7F" w:rsidP="009A0AB5">
            <w:pPr>
              <w:numPr>
                <w:ilvl w:val="0"/>
                <w:numId w:val="2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DE7D7F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 xml:space="preserve">Моделирует данные как смесь гауссовых распределений. </w:t>
            </w:r>
          </w:p>
          <w:p w14:paraId="15B3F3EE" w14:textId="77777777" w:rsidR="00DE7D7F" w:rsidRDefault="00DE7D7F" w:rsidP="009A0AB5">
            <w:pPr>
              <w:numPr>
                <w:ilvl w:val="0"/>
                <w:numId w:val="2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DE7D7F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Группирует точки на основе плотности окрестности.</w:t>
            </w:r>
          </w:p>
          <w:p w14:paraId="522EFD21" w14:textId="09830C81" w:rsidR="00DE7D7F" w:rsidRPr="0012484D" w:rsidRDefault="001359A7" w:rsidP="009A0AB5">
            <w:pPr>
              <w:numPr>
                <w:ilvl w:val="0"/>
                <w:numId w:val="2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1359A7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Преобразует данные в спектральное пространство и использует евклидово расстояние для разделения точек.</w:t>
            </w:r>
          </w:p>
        </w:tc>
      </w:tr>
    </w:tbl>
    <w:p w14:paraId="120DDCB0" w14:textId="54CE0F18" w:rsidR="0012484D" w:rsidRDefault="00932AB7" w:rsidP="00932AB7">
      <w:pPr>
        <w:spacing w:after="160" w:line="218" w:lineRule="auto"/>
        <w:jc w:val="left"/>
        <w:rPr>
          <w:rFonts w:eastAsia="Calibri" w:cs="Times New Roman"/>
          <w:color w:val="000000"/>
          <w:kern w:val="0"/>
          <w:szCs w:val="28"/>
          <w14:ligatures w14:val="none"/>
        </w:rPr>
      </w:pPr>
      <w:r w:rsidRPr="00932AB7">
        <w:rPr>
          <w:rFonts w:eastAsia="Calibri" w:cs="Times New Roman"/>
          <w:color w:val="000000"/>
          <w:kern w:val="0"/>
          <w:szCs w:val="28"/>
          <w14:ligatures w14:val="none"/>
        </w:rPr>
        <w:t>Правильный ответ</w:t>
      </w:r>
      <w:r w:rsidR="0012484D" w:rsidRPr="0012484D">
        <w:rPr>
          <w:rFonts w:eastAsia="Calibri" w:cs="Times New Roman"/>
          <w:color w:val="000000"/>
          <w:kern w:val="0"/>
          <w:szCs w:val="28"/>
          <w14:ligatures w14:val="none"/>
        </w:rPr>
        <w:t>: 1-</w:t>
      </w:r>
      <w:r w:rsidR="00DE7D7F">
        <w:rPr>
          <w:rFonts w:eastAsia="Calibri" w:cs="Times New Roman"/>
          <w:color w:val="000000"/>
          <w:kern w:val="0"/>
          <w:szCs w:val="28"/>
          <w14:ligatures w14:val="none"/>
        </w:rPr>
        <w:t>Б</w:t>
      </w:r>
      <w:r w:rsidR="0012484D" w:rsidRPr="0012484D">
        <w:rPr>
          <w:rFonts w:eastAsia="Calibri" w:cs="Times New Roman"/>
          <w:color w:val="000000"/>
          <w:kern w:val="0"/>
          <w:szCs w:val="28"/>
          <w14:ligatures w14:val="none"/>
        </w:rPr>
        <w:t>; 2-</w:t>
      </w:r>
      <w:r w:rsidR="00DE7D7F">
        <w:rPr>
          <w:rFonts w:eastAsia="Calibri" w:cs="Times New Roman"/>
          <w:color w:val="000000"/>
          <w:kern w:val="0"/>
          <w:szCs w:val="28"/>
          <w14:ligatures w14:val="none"/>
        </w:rPr>
        <w:t>А</w:t>
      </w:r>
      <w:r w:rsidR="0012484D" w:rsidRPr="0012484D">
        <w:rPr>
          <w:rFonts w:eastAsia="Calibri" w:cs="Times New Roman"/>
          <w:color w:val="000000"/>
          <w:kern w:val="0"/>
          <w:szCs w:val="28"/>
          <w14:ligatures w14:val="none"/>
        </w:rPr>
        <w:t>; 3-</w:t>
      </w:r>
      <w:r w:rsidR="00DE7D7F">
        <w:rPr>
          <w:rFonts w:eastAsia="Calibri" w:cs="Times New Roman"/>
          <w:color w:val="000000"/>
          <w:kern w:val="0"/>
          <w:szCs w:val="28"/>
          <w14:ligatures w14:val="none"/>
        </w:rPr>
        <w:t>Г; 4-</w:t>
      </w:r>
      <w:r w:rsidR="001359A7">
        <w:rPr>
          <w:rFonts w:eastAsia="Calibri" w:cs="Times New Roman"/>
          <w:color w:val="000000"/>
          <w:kern w:val="0"/>
          <w:szCs w:val="28"/>
          <w14:ligatures w14:val="none"/>
        </w:rPr>
        <w:t>Д</w:t>
      </w:r>
      <w:r w:rsidR="00DE7D7F">
        <w:rPr>
          <w:rFonts w:eastAsia="Calibri" w:cs="Times New Roman"/>
          <w:color w:val="000000"/>
          <w:kern w:val="0"/>
          <w:szCs w:val="28"/>
          <w14:ligatures w14:val="none"/>
        </w:rPr>
        <w:t>.</w:t>
      </w:r>
    </w:p>
    <w:p w14:paraId="2E0F63A5" w14:textId="39164DB0" w:rsidR="00932AB7" w:rsidRDefault="00932AB7" w:rsidP="00932AB7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 w:rsidR="00E94D1C">
        <w:rPr>
          <w:szCs w:val="28"/>
        </w:rPr>
        <w:t>1</w:t>
      </w:r>
      <w:r w:rsidRPr="00F219FC">
        <w:rPr>
          <w:szCs w:val="28"/>
        </w:rPr>
        <w:t>).</w:t>
      </w:r>
    </w:p>
    <w:p w14:paraId="192EA8D3" w14:textId="77777777" w:rsidR="00932AB7" w:rsidRPr="0012484D" w:rsidRDefault="00932AB7" w:rsidP="0012484D">
      <w:pPr>
        <w:spacing w:after="160" w:line="218" w:lineRule="auto"/>
        <w:ind w:firstLine="0"/>
        <w:jc w:val="left"/>
        <w:rPr>
          <w:rFonts w:eastAsia="Calibri" w:cs="Times New Roman"/>
          <w:color w:val="000000"/>
          <w:kern w:val="0"/>
          <w:szCs w:val="28"/>
          <w14:ligatures w14:val="none"/>
        </w:rPr>
      </w:pPr>
    </w:p>
    <w:p w14:paraId="6F6BE203" w14:textId="788D9718" w:rsidR="007D3E09" w:rsidRPr="00A061F5" w:rsidRDefault="008666AA" w:rsidP="00A061F5">
      <w:pP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3</w:t>
      </w:r>
      <w:r w:rsid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</w:t>
      </w: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 </w:t>
      </w:r>
      <w:r w:rsidR="007D3E09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 xml:space="preserve">Установите соответствие между </w:t>
      </w:r>
      <w:r w:rsidR="00E663C3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методами многомерного статистического анализа</w:t>
      </w:r>
      <w:r w:rsidR="007D3E09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 xml:space="preserve"> и их </w:t>
      </w:r>
      <w:r w:rsidR="00E663C3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характеристиками</w:t>
      </w:r>
      <w:r w:rsidR="007D3E09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 Каждому элементу левого столбца соответствует только один элемент правого столбца.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4395"/>
        <w:gridCol w:w="5244"/>
      </w:tblGrid>
      <w:tr w:rsidR="0012484D" w:rsidRPr="0012484D" w14:paraId="68B3E812" w14:textId="77777777" w:rsidTr="007D3E09">
        <w:tc>
          <w:tcPr>
            <w:tcW w:w="4395" w:type="dxa"/>
            <w:shd w:val="clear" w:color="auto" w:fill="auto"/>
          </w:tcPr>
          <w:p w14:paraId="0B37981A" w14:textId="77777777" w:rsidR="00E663C3" w:rsidRPr="00E663C3" w:rsidRDefault="00E663C3" w:rsidP="009A0AB5">
            <w:pPr>
              <w:numPr>
                <w:ilvl w:val="0"/>
                <w:numId w:val="4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Факторный анализ </w:t>
            </w:r>
          </w:p>
          <w:p w14:paraId="5A3A7BD0" w14:textId="77777777" w:rsidR="00E663C3" w:rsidRPr="00E663C3" w:rsidRDefault="00E663C3" w:rsidP="009A0AB5">
            <w:pPr>
              <w:numPr>
                <w:ilvl w:val="0"/>
                <w:numId w:val="4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Кластерный анализ </w:t>
            </w:r>
          </w:p>
          <w:p w14:paraId="396BE781" w14:textId="77777777" w:rsidR="0012484D" w:rsidRPr="00E663C3" w:rsidRDefault="00E663C3" w:rsidP="009A0AB5">
            <w:pPr>
              <w:numPr>
                <w:ilvl w:val="0"/>
                <w:numId w:val="4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Дискриминантный анализ</w:t>
            </w:r>
          </w:p>
          <w:p w14:paraId="1AB53ABE" w14:textId="77777777" w:rsidR="00E663C3" w:rsidRDefault="00E663C3" w:rsidP="009A0AB5">
            <w:pPr>
              <w:numPr>
                <w:ilvl w:val="0"/>
                <w:numId w:val="4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Анализ главных компонент (</w:t>
            </w:r>
            <w:proofErr w:type="spellStart"/>
            <w:r w:rsidRPr="00E663C3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PCA</w:t>
            </w:r>
            <w:proofErr w:type="spellEnd"/>
            <w:r w:rsidRPr="00E663C3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)</w:t>
            </w:r>
          </w:p>
          <w:p w14:paraId="25094FF9" w14:textId="01E59091" w:rsidR="00E663C3" w:rsidRPr="0012484D" w:rsidRDefault="00E663C3" w:rsidP="009A0AB5">
            <w:pPr>
              <w:numPr>
                <w:ilvl w:val="0"/>
                <w:numId w:val="4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Многомерное шкалирование</w:t>
            </w:r>
          </w:p>
        </w:tc>
        <w:tc>
          <w:tcPr>
            <w:tcW w:w="5244" w:type="dxa"/>
            <w:shd w:val="clear" w:color="auto" w:fill="auto"/>
          </w:tcPr>
          <w:p w14:paraId="5A234556" w14:textId="77777777" w:rsidR="00E663C3" w:rsidRPr="00E663C3" w:rsidRDefault="00E663C3" w:rsidP="009A0AB5">
            <w:pPr>
              <w:numPr>
                <w:ilvl w:val="0"/>
                <w:numId w:val="5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 xml:space="preserve">Метод, который группирует объекты на основе их сходства. </w:t>
            </w:r>
          </w:p>
          <w:p w14:paraId="1BC4EEA2" w14:textId="77777777" w:rsidR="00E663C3" w:rsidRPr="00E663C3" w:rsidRDefault="00E663C3" w:rsidP="009A0AB5">
            <w:pPr>
              <w:numPr>
                <w:ilvl w:val="0"/>
                <w:numId w:val="5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 xml:space="preserve">Метод, используемый для классификации объектов в заранее определенные группы. </w:t>
            </w:r>
          </w:p>
          <w:p w14:paraId="2A9E620D" w14:textId="0EA64580" w:rsidR="00E663C3" w:rsidRPr="00E663C3" w:rsidRDefault="00E663C3" w:rsidP="009A0AB5">
            <w:pPr>
              <w:numPr>
                <w:ilvl w:val="0"/>
                <w:numId w:val="5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 xml:space="preserve">Метод, используемый для выявления скрытых факторов, которые объясняют корреляции между переменными. </w:t>
            </w:r>
          </w:p>
          <w:p w14:paraId="7A9679ED" w14:textId="77777777" w:rsidR="00843183" w:rsidRDefault="00E663C3" w:rsidP="009A0AB5">
            <w:pPr>
              <w:numPr>
                <w:ilvl w:val="0"/>
                <w:numId w:val="5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Метод, который преобразует множество коррелированных переменных в меньшее количество некоррелированных переменных.</w:t>
            </w:r>
          </w:p>
          <w:p w14:paraId="4A83E2AF" w14:textId="77777777" w:rsidR="00E663C3" w:rsidRDefault="00E663C3" w:rsidP="009A0AB5">
            <w:pPr>
              <w:numPr>
                <w:ilvl w:val="0"/>
                <w:numId w:val="5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lastRenderedPageBreak/>
              <w:t>Метод, который отображает многомерные данные в виде двумерного или трехмерного пространства.</w:t>
            </w:r>
          </w:p>
          <w:p w14:paraId="316E1F4F" w14:textId="75F6290F" w:rsidR="00E663C3" w:rsidRPr="0012484D" w:rsidRDefault="00E663C3" w:rsidP="009A0AB5">
            <w:pPr>
              <w:numPr>
                <w:ilvl w:val="0"/>
                <w:numId w:val="5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E663C3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Метод, используемый для прогнозирования вероятности события на основе множества переменных.</w:t>
            </w:r>
          </w:p>
        </w:tc>
      </w:tr>
    </w:tbl>
    <w:p w14:paraId="58DAFA97" w14:textId="5FA9B7BB" w:rsidR="0012484D" w:rsidRPr="0012484D" w:rsidRDefault="007D3E09" w:rsidP="001C6A51">
      <w:pPr>
        <w:jc w:val="left"/>
        <w:rPr>
          <w:rFonts w:eastAsia="Calibri" w:cs="Times New Roman"/>
          <w:color w:val="000000"/>
          <w:kern w:val="0"/>
          <w:szCs w:val="28"/>
          <w14:ligatures w14:val="none"/>
        </w:rPr>
      </w:pPr>
      <w:r w:rsidRPr="007D3E09">
        <w:rPr>
          <w:rFonts w:eastAsia="Calibri" w:cs="Times New Roman"/>
          <w:color w:val="000000"/>
          <w:kern w:val="0"/>
          <w:szCs w:val="28"/>
          <w14:ligatures w14:val="none"/>
        </w:rPr>
        <w:lastRenderedPageBreak/>
        <w:t>Правильный ответ:</w:t>
      </w:r>
      <w:r w:rsidR="0012484D" w:rsidRPr="0012484D">
        <w:rPr>
          <w:rFonts w:eastAsia="Calibri" w:cs="Times New Roman"/>
          <w:color w:val="000000"/>
          <w:kern w:val="0"/>
          <w:szCs w:val="28"/>
          <w14:ligatures w14:val="none"/>
        </w:rPr>
        <w:t xml:space="preserve"> 1-</w:t>
      </w:r>
      <w:r w:rsidR="00E663C3">
        <w:rPr>
          <w:rFonts w:eastAsia="Calibri" w:cs="Times New Roman"/>
          <w:color w:val="000000"/>
          <w:kern w:val="0"/>
          <w:szCs w:val="28"/>
          <w14:ligatures w14:val="none"/>
        </w:rPr>
        <w:t>В</w:t>
      </w:r>
      <w:r w:rsidR="0012484D" w:rsidRPr="0012484D">
        <w:rPr>
          <w:rFonts w:eastAsia="Calibri" w:cs="Times New Roman"/>
          <w:color w:val="000000"/>
          <w:kern w:val="0"/>
          <w:szCs w:val="28"/>
          <w14:ligatures w14:val="none"/>
        </w:rPr>
        <w:t xml:space="preserve">; </w:t>
      </w:r>
      <w:r w:rsidR="00E663C3">
        <w:rPr>
          <w:rFonts w:eastAsia="Calibri" w:cs="Times New Roman"/>
          <w:color w:val="000000"/>
          <w:kern w:val="0"/>
          <w:szCs w:val="28"/>
          <w14:ligatures w14:val="none"/>
        </w:rPr>
        <w:t>2</w:t>
      </w:r>
      <w:r w:rsidR="0012484D" w:rsidRPr="0012484D">
        <w:rPr>
          <w:rFonts w:eastAsia="Calibri" w:cs="Times New Roman"/>
          <w:color w:val="000000"/>
          <w:kern w:val="0"/>
          <w:szCs w:val="28"/>
          <w14:ligatures w14:val="none"/>
        </w:rPr>
        <w:t>-</w:t>
      </w:r>
      <w:r w:rsidR="00E663C3">
        <w:rPr>
          <w:rFonts w:eastAsia="Calibri" w:cs="Times New Roman"/>
          <w:color w:val="000000"/>
          <w:kern w:val="0"/>
          <w:szCs w:val="28"/>
          <w14:ligatures w14:val="none"/>
        </w:rPr>
        <w:t>А</w:t>
      </w:r>
      <w:r w:rsidR="0012484D" w:rsidRPr="0012484D">
        <w:rPr>
          <w:rFonts w:eastAsia="Calibri" w:cs="Times New Roman"/>
          <w:color w:val="000000"/>
          <w:kern w:val="0"/>
          <w:szCs w:val="28"/>
          <w14:ligatures w14:val="none"/>
        </w:rPr>
        <w:t>; 3-Б</w:t>
      </w:r>
      <w:r w:rsidR="00E663C3">
        <w:rPr>
          <w:rFonts w:eastAsia="Calibri" w:cs="Times New Roman"/>
          <w:color w:val="000000"/>
          <w:kern w:val="0"/>
          <w:szCs w:val="28"/>
          <w14:ligatures w14:val="none"/>
        </w:rPr>
        <w:t>; 4-Г; 5-Д</w:t>
      </w:r>
      <w:r>
        <w:rPr>
          <w:rFonts w:eastAsia="Calibri" w:cs="Times New Roman"/>
          <w:color w:val="000000"/>
          <w:kern w:val="0"/>
          <w:szCs w:val="28"/>
          <w14:ligatures w14:val="none"/>
        </w:rPr>
        <w:t>.</w:t>
      </w:r>
    </w:p>
    <w:p w14:paraId="18452012" w14:textId="27AF2E95" w:rsidR="007D3E09" w:rsidRDefault="007D3E09" w:rsidP="001C6A51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 w:rsidR="00E94D1C">
        <w:rPr>
          <w:szCs w:val="28"/>
        </w:rPr>
        <w:t>1</w:t>
      </w:r>
      <w:r w:rsidRPr="00F219FC">
        <w:rPr>
          <w:szCs w:val="28"/>
        </w:rPr>
        <w:t>).</w:t>
      </w:r>
    </w:p>
    <w:p w14:paraId="32B0A7BA" w14:textId="77777777" w:rsidR="0012484D" w:rsidRDefault="0012484D" w:rsidP="00D41C33">
      <w:pPr>
        <w:rPr>
          <w:szCs w:val="28"/>
        </w:rPr>
      </w:pPr>
    </w:p>
    <w:p w14:paraId="0417A501" w14:textId="2CE05696" w:rsidR="001301CC" w:rsidRPr="00A061F5" w:rsidRDefault="008666AA" w:rsidP="001301CC">
      <w:pP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4</w:t>
      </w:r>
      <w:r w:rsidR="001301CC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</w:t>
      </w: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 </w:t>
      </w:r>
      <w:r w:rsidR="001301CC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 xml:space="preserve">Установите соответствие между названием видов кластерного анализа и их </w:t>
      </w:r>
      <w:r w:rsidR="001301CC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недостатками</w:t>
      </w:r>
      <w:r w:rsidR="001301CC" w:rsidRPr="00A061F5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 Каждому элементу левого столбца соответствует только один элемент правого столбца.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3544"/>
        <w:gridCol w:w="6095"/>
      </w:tblGrid>
      <w:tr w:rsidR="001301CC" w:rsidRPr="0012484D" w14:paraId="6B6A9727" w14:textId="77777777" w:rsidTr="001301CC">
        <w:tc>
          <w:tcPr>
            <w:tcW w:w="3544" w:type="dxa"/>
            <w:shd w:val="clear" w:color="auto" w:fill="auto"/>
          </w:tcPr>
          <w:p w14:paraId="1A21BC3B" w14:textId="77777777" w:rsidR="001301CC" w:rsidRPr="001301CC" w:rsidRDefault="001301CC" w:rsidP="009A0AB5">
            <w:pPr>
              <w:pStyle w:val="a8"/>
              <w:numPr>
                <w:ilvl w:val="0"/>
                <w:numId w:val="16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1301C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Иерархический кластерный анализ</w:t>
            </w:r>
          </w:p>
          <w:p w14:paraId="1B3EE500" w14:textId="787601F2" w:rsidR="001301CC" w:rsidRPr="001301CC" w:rsidRDefault="001301CC" w:rsidP="009A0AB5">
            <w:pPr>
              <w:pStyle w:val="a8"/>
              <w:numPr>
                <w:ilvl w:val="0"/>
                <w:numId w:val="16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1301C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K-средних </w:t>
            </w:r>
          </w:p>
          <w:p w14:paraId="56E3E201" w14:textId="77777777" w:rsidR="001301CC" w:rsidRPr="001301CC" w:rsidRDefault="001301CC" w:rsidP="009A0AB5">
            <w:pPr>
              <w:pStyle w:val="a8"/>
              <w:numPr>
                <w:ilvl w:val="0"/>
                <w:numId w:val="16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1301C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Метод </w:t>
            </w:r>
            <w:proofErr w:type="spellStart"/>
            <w:r w:rsidRPr="001301C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DBSCAN</w:t>
            </w:r>
            <w:proofErr w:type="spellEnd"/>
          </w:p>
          <w:p w14:paraId="16465A09" w14:textId="77777777" w:rsidR="001301CC" w:rsidRDefault="001301CC" w:rsidP="009A0AB5">
            <w:pPr>
              <w:pStyle w:val="a8"/>
              <w:numPr>
                <w:ilvl w:val="0"/>
                <w:numId w:val="16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1301CC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Спектральный кластерный анализ</w:t>
            </w:r>
          </w:p>
          <w:p w14:paraId="7F621242" w14:textId="12D580FE" w:rsidR="00690DDC" w:rsidRPr="001301CC" w:rsidRDefault="00690DDC" w:rsidP="009A0AB5">
            <w:pPr>
              <w:pStyle w:val="a8"/>
              <w:numPr>
                <w:ilvl w:val="0"/>
                <w:numId w:val="16"/>
              </w:numPr>
              <w:spacing w:after="160" w:line="218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690DDC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 xml:space="preserve">Модель смеси </w:t>
            </w:r>
            <w:proofErr w:type="spellStart"/>
            <w:r w:rsidRPr="00690DDC"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>Гауссианов</w:t>
            </w:r>
            <w:proofErr w:type="spellEnd"/>
          </w:p>
        </w:tc>
        <w:tc>
          <w:tcPr>
            <w:tcW w:w="6095" w:type="dxa"/>
            <w:shd w:val="clear" w:color="auto" w:fill="auto"/>
          </w:tcPr>
          <w:p w14:paraId="0EB83D15" w14:textId="77777777" w:rsidR="001301CC" w:rsidRPr="001301CC" w:rsidRDefault="001301CC" w:rsidP="009A0AB5">
            <w:pPr>
              <w:pStyle w:val="a8"/>
              <w:numPr>
                <w:ilvl w:val="0"/>
                <w:numId w:val="15"/>
              </w:numPr>
              <w:spacing w:after="160" w:line="218" w:lineRule="auto"/>
              <w:ind w:left="315" w:hanging="219"/>
              <w:jc w:val="left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301CC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увствителен к выбросам, требует большого объема памяти для больших данных.</w:t>
            </w:r>
          </w:p>
          <w:p w14:paraId="44604926" w14:textId="77777777" w:rsidR="001301CC" w:rsidRPr="001301CC" w:rsidRDefault="001301CC" w:rsidP="009A0AB5">
            <w:pPr>
              <w:pStyle w:val="a8"/>
              <w:numPr>
                <w:ilvl w:val="0"/>
                <w:numId w:val="15"/>
              </w:numPr>
              <w:spacing w:after="160" w:line="218" w:lineRule="auto"/>
              <w:ind w:left="315" w:hanging="219"/>
              <w:jc w:val="left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301CC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требует предварительного выбора количества кластеров (k), чувствителен к начальному расположению центров.</w:t>
            </w:r>
          </w:p>
          <w:p w14:paraId="124B9EF5" w14:textId="2091A550" w:rsidR="001301CC" w:rsidRPr="001301CC" w:rsidRDefault="001301CC" w:rsidP="009A0AB5">
            <w:pPr>
              <w:pStyle w:val="a8"/>
              <w:numPr>
                <w:ilvl w:val="0"/>
                <w:numId w:val="15"/>
              </w:numPr>
              <w:spacing w:after="160" w:line="218" w:lineRule="auto"/>
              <w:ind w:left="315" w:hanging="219"/>
              <w:jc w:val="left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301CC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сложен в настройке параметров, требует хорошей предварительной обработки данных.</w:t>
            </w:r>
          </w:p>
          <w:p w14:paraId="2E8E1F30" w14:textId="54D4953B" w:rsidR="001301CC" w:rsidRPr="001301CC" w:rsidRDefault="001301CC" w:rsidP="009A0AB5">
            <w:pPr>
              <w:pStyle w:val="a8"/>
              <w:numPr>
                <w:ilvl w:val="0"/>
                <w:numId w:val="15"/>
              </w:numPr>
              <w:spacing w:after="160" w:line="218" w:lineRule="auto"/>
              <w:ind w:left="315" w:hanging="219"/>
              <w:jc w:val="left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301CC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требует хорошего подбора начальных параметров, чувствителен к выбору числа компонент.</w:t>
            </w:r>
          </w:p>
          <w:p w14:paraId="4DB31CF4" w14:textId="62D51157" w:rsidR="001301CC" w:rsidRPr="001301CC" w:rsidRDefault="001301CC" w:rsidP="009A0AB5">
            <w:pPr>
              <w:pStyle w:val="a8"/>
              <w:numPr>
                <w:ilvl w:val="0"/>
                <w:numId w:val="15"/>
              </w:numPr>
              <w:spacing w:after="160" w:line="218" w:lineRule="auto"/>
              <w:ind w:left="315" w:hanging="219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1301CC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медленный на больших данных, требует предварительной нормализации данных.</w:t>
            </w:r>
          </w:p>
        </w:tc>
      </w:tr>
    </w:tbl>
    <w:p w14:paraId="73359D30" w14:textId="49A04C28" w:rsidR="001301CC" w:rsidRDefault="001301CC" w:rsidP="001301CC">
      <w:pPr>
        <w:spacing w:after="160" w:line="218" w:lineRule="auto"/>
        <w:jc w:val="left"/>
        <w:rPr>
          <w:rFonts w:eastAsia="Calibri" w:cs="Times New Roman"/>
          <w:color w:val="000000"/>
          <w:kern w:val="0"/>
          <w:szCs w:val="28"/>
          <w14:ligatures w14:val="none"/>
        </w:rPr>
      </w:pPr>
      <w:r w:rsidRPr="00932AB7">
        <w:rPr>
          <w:rFonts w:eastAsia="Calibri" w:cs="Times New Roman"/>
          <w:color w:val="000000"/>
          <w:kern w:val="0"/>
          <w:szCs w:val="28"/>
          <w14:ligatures w14:val="none"/>
        </w:rPr>
        <w:t>Правильный ответ</w:t>
      </w:r>
      <w:r w:rsidRPr="0012484D">
        <w:rPr>
          <w:rFonts w:eastAsia="Calibri" w:cs="Times New Roman"/>
          <w:color w:val="000000"/>
          <w:kern w:val="0"/>
          <w:szCs w:val="28"/>
          <w14:ligatures w14:val="none"/>
        </w:rPr>
        <w:t>: 1-</w:t>
      </w:r>
      <w:r w:rsidR="001F72F2">
        <w:rPr>
          <w:rFonts w:eastAsia="Calibri" w:cs="Times New Roman"/>
          <w:color w:val="000000"/>
          <w:kern w:val="0"/>
          <w:szCs w:val="28"/>
          <w14:ligatures w14:val="none"/>
        </w:rPr>
        <w:t>А</w:t>
      </w:r>
      <w:r w:rsidRPr="0012484D">
        <w:rPr>
          <w:rFonts w:eastAsia="Calibri" w:cs="Times New Roman"/>
          <w:color w:val="000000"/>
          <w:kern w:val="0"/>
          <w:szCs w:val="28"/>
          <w14:ligatures w14:val="none"/>
        </w:rPr>
        <w:t>; 2-</w:t>
      </w:r>
      <w:r w:rsidR="001F72F2">
        <w:rPr>
          <w:rFonts w:eastAsia="Calibri" w:cs="Times New Roman"/>
          <w:color w:val="000000"/>
          <w:kern w:val="0"/>
          <w:szCs w:val="28"/>
          <w14:ligatures w14:val="none"/>
        </w:rPr>
        <w:t>Б</w:t>
      </w:r>
      <w:r w:rsidRPr="0012484D">
        <w:rPr>
          <w:rFonts w:eastAsia="Calibri" w:cs="Times New Roman"/>
          <w:color w:val="000000"/>
          <w:kern w:val="0"/>
          <w:szCs w:val="28"/>
          <w14:ligatures w14:val="none"/>
        </w:rPr>
        <w:t>; 3-</w:t>
      </w:r>
      <w:r w:rsidR="001F72F2">
        <w:rPr>
          <w:rFonts w:eastAsia="Calibri" w:cs="Times New Roman"/>
          <w:color w:val="000000"/>
          <w:kern w:val="0"/>
          <w:szCs w:val="28"/>
          <w14:ligatures w14:val="none"/>
        </w:rPr>
        <w:t>В</w:t>
      </w:r>
      <w:r>
        <w:rPr>
          <w:rFonts w:eastAsia="Calibri" w:cs="Times New Roman"/>
          <w:color w:val="000000"/>
          <w:kern w:val="0"/>
          <w:szCs w:val="28"/>
          <w14:ligatures w14:val="none"/>
        </w:rPr>
        <w:t>; 4-Д</w:t>
      </w:r>
      <w:r w:rsidR="00690DDC">
        <w:rPr>
          <w:rFonts w:eastAsia="Calibri" w:cs="Times New Roman"/>
          <w:color w:val="000000"/>
          <w:kern w:val="0"/>
          <w:szCs w:val="28"/>
          <w14:ligatures w14:val="none"/>
        </w:rPr>
        <w:t>; 5-Г</w:t>
      </w:r>
      <w:r>
        <w:rPr>
          <w:rFonts w:eastAsia="Calibri" w:cs="Times New Roman"/>
          <w:color w:val="000000"/>
          <w:kern w:val="0"/>
          <w:szCs w:val="28"/>
          <w14:ligatures w14:val="none"/>
        </w:rPr>
        <w:t>.</w:t>
      </w:r>
    </w:p>
    <w:p w14:paraId="6ADC3B89" w14:textId="069AD536" w:rsidR="001301CC" w:rsidRDefault="001301CC" w:rsidP="001301CC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>
        <w:rPr>
          <w:szCs w:val="28"/>
        </w:rPr>
        <w:t>1</w:t>
      </w:r>
      <w:r w:rsidRPr="00F219FC">
        <w:rPr>
          <w:szCs w:val="28"/>
        </w:rPr>
        <w:t>).</w:t>
      </w:r>
    </w:p>
    <w:p w14:paraId="58222768" w14:textId="77777777" w:rsidR="004A780F" w:rsidRDefault="004A780F" w:rsidP="008666AA"/>
    <w:p w14:paraId="3047B893" w14:textId="24A1395B" w:rsidR="00EE17B8" w:rsidRPr="00F219FC" w:rsidRDefault="00874B3E" w:rsidP="008666AA">
      <w:pPr>
        <w:pStyle w:val="4"/>
        <w:rPr>
          <w:rFonts w:eastAsia="Calibri" w:cs="Times New Roman"/>
          <w:color w:val="000000"/>
          <w:kern w:val="0"/>
          <w:lang w:eastAsia="ru-RU"/>
          <w14:ligatures w14:val="none"/>
        </w:rPr>
      </w:pPr>
      <w:r w:rsidRPr="00F219FC">
        <w:t>Задания закрытого типа на установление правильной последовательности</w:t>
      </w:r>
      <w:r w:rsidR="00EE17B8" w:rsidRPr="00F219FC">
        <w:rPr>
          <w:rFonts w:eastAsia="Calibri" w:cs="Times New Roman"/>
          <w:color w:val="000000"/>
          <w:kern w:val="0"/>
          <w:lang w:eastAsia="ru-RU"/>
          <w14:ligatures w14:val="none"/>
        </w:rPr>
        <w:t xml:space="preserve"> </w:t>
      </w:r>
    </w:p>
    <w:p w14:paraId="57C437D4" w14:textId="0F84FC9D" w:rsidR="00CB300C" w:rsidRPr="00F219FC" w:rsidRDefault="004A780F" w:rsidP="00997A21">
      <w:pPr>
        <w:rPr>
          <w:color w:val="000000"/>
          <w:szCs w:val="28"/>
        </w:rPr>
      </w:pPr>
      <w:r>
        <w:rPr>
          <w:i/>
          <w:iCs/>
          <w:color w:val="000000"/>
          <w:szCs w:val="28"/>
        </w:rPr>
        <w:t>1</w:t>
      </w:r>
      <w:r w:rsidR="00CB300C" w:rsidRPr="00F219FC">
        <w:rPr>
          <w:i/>
          <w:iCs/>
          <w:color w:val="000000"/>
          <w:szCs w:val="28"/>
        </w:rPr>
        <w:t>.</w:t>
      </w:r>
      <w:r w:rsidR="008666AA">
        <w:rPr>
          <w:i/>
          <w:iCs/>
          <w:color w:val="000000"/>
          <w:szCs w:val="28"/>
        </w:rPr>
        <w:t> </w:t>
      </w:r>
      <w:r w:rsidR="00997A21" w:rsidRPr="00997A21">
        <w:rPr>
          <w:rFonts w:eastAsia="Calibri" w:cs="Times New Roman"/>
          <w:i/>
          <w:iCs/>
          <w:kern w:val="0"/>
          <w:szCs w:val="28"/>
          <w14:ligatures w14:val="none"/>
        </w:rPr>
        <w:t>В алгоритме вычисления канонических корреляций укажите правильную последовательность шагов.</w:t>
      </w:r>
      <w:r w:rsidR="00997A21">
        <w:rPr>
          <w:rFonts w:eastAsia="Calibri" w:cs="Times New Roman"/>
          <w:kern w:val="0"/>
          <w:sz w:val="24"/>
          <w14:ligatures w14:val="none"/>
        </w:rPr>
        <w:t xml:space="preserve"> </w:t>
      </w:r>
      <w:r w:rsidR="00374746" w:rsidRPr="00F219FC">
        <w:rPr>
          <w:i/>
          <w:iCs/>
          <w:color w:val="000000"/>
          <w:szCs w:val="28"/>
        </w:rPr>
        <w:t xml:space="preserve">Запишите правильную последовательность букв слева направо: </w:t>
      </w:r>
    </w:p>
    <w:p w14:paraId="573C97FB" w14:textId="1F909B8B" w:rsidR="00997A21" w:rsidRPr="00457D4B" w:rsidRDefault="00997A21" w:rsidP="009A0AB5">
      <w:pPr>
        <w:pStyle w:val="a8"/>
        <w:numPr>
          <w:ilvl w:val="0"/>
          <w:numId w:val="12"/>
        </w:numPr>
        <w:tabs>
          <w:tab w:val="left" w:pos="1276"/>
        </w:tabs>
        <w:autoSpaceDE w:val="0"/>
        <w:autoSpaceDN w:val="0"/>
        <w:adjustRightInd w:val="0"/>
        <w:spacing w:line="218" w:lineRule="auto"/>
        <w:ind w:left="851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457D4B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Извлечение квадратного корня из полученных собственных значений для получения набора чисел, интерпретируемых как коэффициенты корреляции. </w:t>
      </w:r>
    </w:p>
    <w:p w14:paraId="4A9F63EE" w14:textId="03C449B6" w:rsidR="00997A21" w:rsidRPr="00457D4B" w:rsidRDefault="00997A21" w:rsidP="009A0AB5">
      <w:pPr>
        <w:pStyle w:val="a8"/>
        <w:numPr>
          <w:ilvl w:val="0"/>
          <w:numId w:val="12"/>
        </w:numPr>
        <w:tabs>
          <w:tab w:val="left" w:pos="1276"/>
        </w:tabs>
        <w:autoSpaceDE w:val="0"/>
        <w:autoSpaceDN w:val="0"/>
        <w:adjustRightInd w:val="0"/>
        <w:spacing w:line="218" w:lineRule="auto"/>
        <w:ind w:left="851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457D4B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На каждом шаге поиск следующей пары канонических переменных, имеющих максимальную корреляцию и не коррелированных с предыдущими парами, и вычисление соответствующего ей значения канонического корня.</w:t>
      </w:r>
    </w:p>
    <w:p w14:paraId="5FC982F1" w14:textId="6C5D25A0" w:rsidR="00997A21" w:rsidRPr="00457D4B" w:rsidRDefault="00997A21" w:rsidP="009A0AB5">
      <w:pPr>
        <w:pStyle w:val="a8"/>
        <w:numPr>
          <w:ilvl w:val="0"/>
          <w:numId w:val="12"/>
        </w:numPr>
        <w:tabs>
          <w:tab w:val="left" w:pos="1276"/>
        </w:tabs>
        <w:autoSpaceDE w:val="0"/>
        <w:autoSpaceDN w:val="0"/>
        <w:adjustRightInd w:val="0"/>
        <w:spacing w:line="218" w:lineRule="auto"/>
        <w:ind w:left="851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457D4B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Вычисление весов, максимизирующих корреляцию между взвешенными суммами по двум множествам, и определение соответствующего им значения первого корня.</w:t>
      </w:r>
    </w:p>
    <w:p w14:paraId="32ADE379" w14:textId="26AA9EDF" w:rsidR="005E7CDF" w:rsidRPr="00F219FC" w:rsidRDefault="005E7CDF" w:rsidP="00B8259A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lastRenderedPageBreak/>
        <w:t xml:space="preserve">Правильный ответ: </w:t>
      </w:r>
      <w:r w:rsidR="000A6E41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 w:rsidR="000A6E41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 w:rsidR="000A6E41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E286770" w14:textId="7CF22C3D" w:rsidR="005E7CDF" w:rsidRPr="00F219FC" w:rsidRDefault="005E7CDF" w:rsidP="00B8259A">
      <w:pPr>
        <w:rPr>
          <w:color w:val="000000" w:themeColor="text1"/>
          <w:szCs w:val="28"/>
        </w:rPr>
      </w:pPr>
      <w:r w:rsidRPr="00F219FC">
        <w:rPr>
          <w:color w:val="000000" w:themeColor="text1"/>
          <w:szCs w:val="28"/>
        </w:rPr>
        <w:t xml:space="preserve">Компетенции (индикаторы): </w:t>
      </w:r>
      <w:r w:rsidR="0012487E" w:rsidRPr="0012487E">
        <w:rPr>
          <w:color w:val="000000" w:themeColor="text1"/>
          <w:szCs w:val="28"/>
        </w:rPr>
        <w:t>ПК-6 (ПК-6.</w:t>
      </w:r>
      <w:r w:rsidR="00457D4B">
        <w:rPr>
          <w:color w:val="000000" w:themeColor="text1"/>
          <w:szCs w:val="28"/>
        </w:rPr>
        <w:t>1</w:t>
      </w:r>
      <w:r w:rsidR="0012487E" w:rsidRPr="0012487E">
        <w:rPr>
          <w:color w:val="000000" w:themeColor="text1"/>
          <w:szCs w:val="28"/>
        </w:rPr>
        <w:t>).</w:t>
      </w:r>
    </w:p>
    <w:p w14:paraId="79677316" w14:textId="77777777" w:rsidR="005E7CDF" w:rsidRPr="00F219FC" w:rsidRDefault="005E7CDF" w:rsidP="005E7CDF">
      <w:pPr>
        <w:ind w:firstLine="0"/>
        <w:rPr>
          <w:color w:val="000000" w:themeColor="text1"/>
          <w:szCs w:val="28"/>
        </w:rPr>
      </w:pPr>
    </w:p>
    <w:p w14:paraId="2AFB22FB" w14:textId="38AADE54" w:rsidR="004A1317" w:rsidRPr="004A780F" w:rsidRDefault="008666AA" w:rsidP="008666AA">
      <w:pPr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. </w:t>
      </w:r>
      <w:r w:rsidR="00DE1F93" w:rsidRPr="004A780F">
        <w:rPr>
          <w:i/>
          <w:iCs/>
          <w:color w:val="000000" w:themeColor="text1"/>
          <w:szCs w:val="28"/>
        </w:rPr>
        <w:t xml:space="preserve">Установите правильную последовательность </w:t>
      </w:r>
      <w:r w:rsidR="00376F0A" w:rsidRPr="004A780F">
        <w:rPr>
          <w:i/>
          <w:iCs/>
          <w:color w:val="000000" w:themeColor="text1"/>
          <w:szCs w:val="28"/>
        </w:rPr>
        <w:t>этапов п</w:t>
      </w:r>
      <w:r w:rsidR="00376F0A" w:rsidRPr="004A780F">
        <w:rPr>
          <w:rFonts w:eastAsia="Calibri" w:cs="Times New Roman"/>
          <w:i/>
          <w:iCs/>
          <w:color w:val="000000" w:themeColor="text1"/>
          <w:kern w:val="0"/>
          <w:szCs w:val="28"/>
          <w14:ligatures w14:val="none"/>
        </w:rPr>
        <w:t>роцедуры дискриминантного анализа</w:t>
      </w:r>
      <w:r w:rsidR="004A1317" w:rsidRPr="004A780F">
        <w:rPr>
          <w:i/>
          <w:iCs/>
          <w:color w:val="000000" w:themeColor="text1"/>
          <w:szCs w:val="28"/>
        </w:rPr>
        <w:t>.</w:t>
      </w:r>
      <w:r w:rsidR="00DE1F93" w:rsidRPr="004A780F">
        <w:rPr>
          <w:i/>
          <w:iCs/>
          <w:color w:val="000000" w:themeColor="text1"/>
          <w:szCs w:val="28"/>
        </w:rPr>
        <w:t xml:space="preserve"> Запишите правильную последовательность букв слева направо:</w:t>
      </w:r>
    </w:p>
    <w:p w14:paraId="6A3B9E16" w14:textId="65EC60B5" w:rsidR="00376F0A" w:rsidRPr="008F0C26" w:rsidRDefault="00376F0A" w:rsidP="009A0AB5">
      <w:pPr>
        <w:pStyle w:val="a8"/>
        <w:numPr>
          <w:ilvl w:val="0"/>
          <w:numId w:val="13"/>
        </w:numPr>
        <w:ind w:left="1134" w:hanging="425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F0C26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Выбор переменных – предикторов. </w:t>
      </w:r>
    </w:p>
    <w:p w14:paraId="6B49DE5D" w14:textId="31F1F6C6" w:rsidR="00376F0A" w:rsidRPr="008F0C26" w:rsidRDefault="00376F0A" w:rsidP="009A0AB5">
      <w:pPr>
        <w:pStyle w:val="a8"/>
        <w:numPr>
          <w:ilvl w:val="0"/>
          <w:numId w:val="13"/>
        </w:numPr>
        <w:ind w:left="1134" w:hanging="425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F0C26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Разделение выборки на две части. </w:t>
      </w:r>
    </w:p>
    <w:p w14:paraId="566FD54D" w14:textId="5EC1E63A" w:rsidR="00376F0A" w:rsidRPr="008F0C26" w:rsidRDefault="00376F0A" w:rsidP="009A0AB5">
      <w:pPr>
        <w:pStyle w:val="a8"/>
        <w:numPr>
          <w:ilvl w:val="0"/>
          <w:numId w:val="13"/>
        </w:numPr>
        <w:ind w:left="1134" w:hanging="425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F0C26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Вычисление параметров дискриминантной функции. </w:t>
      </w:r>
    </w:p>
    <w:p w14:paraId="0DA3EB41" w14:textId="73E5B936" w:rsidR="00376F0A" w:rsidRPr="008F0C26" w:rsidRDefault="00376F0A" w:rsidP="009A0AB5">
      <w:pPr>
        <w:pStyle w:val="a8"/>
        <w:numPr>
          <w:ilvl w:val="0"/>
          <w:numId w:val="13"/>
        </w:numPr>
        <w:ind w:left="1134" w:hanging="425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F0C26">
        <w:rPr>
          <w:rFonts w:eastAsia="Calibri" w:cs="Times New Roman"/>
          <w:color w:val="000000" w:themeColor="text1"/>
          <w:kern w:val="0"/>
          <w:szCs w:val="28"/>
          <w14:ligatures w14:val="none"/>
        </w:rPr>
        <w:t>Интерпретация результатов.</w:t>
      </w:r>
    </w:p>
    <w:p w14:paraId="3A38DD15" w14:textId="62B73D38" w:rsidR="00E96FDB" w:rsidRPr="00F219FC" w:rsidRDefault="00E96FDB" w:rsidP="00DB4B30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Б; А; </w:t>
      </w:r>
      <w:r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32864D0A" w14:textId="71982621" w:rsidR="00E96FDB" w:rsidRPr="00F219FC" w:rsidRDefault="00E96FDB" w:rsidP="00DB4B30">
      <w:pPr>
        <w:rPr>
          <w:color w:val="000000" w:themeColor="text1"/>
          <w:szCs w:val="28"/>
        </w:rPr>
      </w:pPr>
      <w:r w:rsidRPr="00F219FC">
        <w:rPr>
          <w:color w:val="000000" w:themeColor="text1"/>
          <w:szCs w:val="28"/>
        </w:rPr>
        <w:t xml:space="preserve">Компетенции (индикаторы): </w:t>
      </w:r>
      <w:r w:rsidRPr="0012487E">
        <w:rPr>
          <w:color w:val="000000" w:themeColor="text1"/>
          <w:szCs w:val="28"/>
        </w:rPr>
        <w:t>ПК-6 (ПК-6.</w:t>
      </w:r>
      <w:r w:rsidR="000701DD">
        <w:rPr>
          <w:color w:val="000000" w:themeColor="text1"/>
          <w:szCs w:val="28"/>
        </w:rPr>
        <w:t>1</w:t>
      </w:r>
      <w:r w:rsidRPr="0012487E">
        <w:rPr>
          <w:color w:val="000000" w:themeColor="text1"/>
          <w:szCs w:val="28"/>
        </w:rPr>
        <w:t>).</w:t>
      </w:r>
    </w:p>
    <w:p w14:paraId="234FB98E" w14:textId="77777777" w:rsidR="00CA5053" w:rsidRDefault="00CA5053" w:rsidP="00CA5053">
      <w:pPr>
        <w:rPr>
          <w:szCs w:val="28"/>
        </w:rPr>
      </w:pPr>
    </w:p>
    <w:p w14:paraId="371478A8" w14:textId="245D4239" w:rsidR="00BB7D51" w:rsidRPr="004A780F" w:rsidRDefault="008666AA" w:rsidP="008666AA">
      <w:pPr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3. </w:t>
      </w:r>
      <w:r w:rsidR="00BB7D51" w:rsidRPr="004A780F">
        <w:rPr>
          <w:i/>
          <w:iCs/>
          <w:color w:val="000000" w:themeColor="text1"/>
          <w:szCs w:val="28"/>
        </w:rPr>
        <w:t>Установите правильную последовательность этапов п</w:t>
      </w:r>
      <w:r w:rsidR="00BB7D51" w:rsidRPr="004A780F">
        <w:rPr>
          <w:rFonts w:eastAsia="Calibri" w:cs="Times New Roman"/>
          <w:i/>
          <w:iCs/>
          <w:color w:val="000000" w:themeColor="text1"/>
          <w:kern w:val="0"/>
          <w:szCs w:val="28"/>
          <w14:ligatures w14:val="none"/>
        </w:rPr>
        <w:t xml:space="preserve">роцедуры </w:t>
      </w:r>
      <w:r w:rsidR="00BB7D51">
        <w:rPr>
          <w:rFonts w:eastAsia="Calibri" w:cs="Times New Roman"/>
          <w:i/>
          <w:iCs/>
          <w:color w:val="000000" w:themeColor="text1"/>
          <w:kern w:val="0"/>
          <w:szCs w:val="28"/>
          <w14:ligatures w14:val="none"/>
        </w:rPr>
        <w:t xml:space="preserve">факторного </w:t>
      </w:r>
      <w:r w:rsidR="00BB7D51" w:rsidRPr="004A780F">
        <w:rPr>
          <w:rFonts w:eastAsia="Calibri" w:cs="Times New Roman"/>
          <w:i/>
          <w:iCs/>
          <w:color w:val="000000" w:themeColor="text1"/>
          <w:kern w:val="0"/>
          <w:szCs w:val="28"/>
          <w14:ligatures w14:val="none"/>
        </w:rPr>
        <w:t>анализа</w:t>
      </w:r>
      <w:r w:rsidR="00BB7D51" w:rsidRPr="004A780F">
        <w:rPr>
          <w:i/>
          <w:iCs/>
          <w:color w:val="000000" w:themeColor="text1"/>
          <w:szCs w:val="28"/>
        </w:rPr>
        <w:t>. Запишите правильную последовательность букв слева направо:</w:t>
      </w:r>
    </w:p>
    <w:p w14:paraId="50CB0119" w14:textId="31D37080" w:rsidR="00292844" w:rsidRPr="00BB7D51" w:rsidRDefault="00292844" w:rsidP="009A0AB5">
      <w:pPr>
        <w:pStyle w:val="a8"/>
        <w:numPr>
          <w:ilvl w:val="0"/>
          <w:numId w:val="18"/>
        </w:numPr>
        <w:ind w:left="709" w:firstLine="142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BB7D51">
        <w:rPr>
          <w:rFonts w:eastAsia="Calibri" w:cs="Times New Roman"/>
          <w:color w:val="000000" w:themeColor="text1"/>
          <w:kern w:val="0"/>
          <w:szCs w:val="28"/>
          <w14:ligatures w14:val="none"/>
        </w:rPr>
        <w:t>Определение цели анализа</w:t>
      </w:r>
    </w:p>
    <w:p w14:paraId="77F32D5B" w14:textId="714B4946" w:rsidR="00292844" w:rsidRPr="00BB7D51" w:rsidRDefault="00292844" w:rsidP="009A0AB5">
      <w:pPr>
        <w:pStyle w:val="a8"/>
        <w:numPr>
          <w:ilvl w:val="0"/>
          <w:numId w:val="18"/>
        </w:numPr>
        <w:ind w:left="709" w:firstLine="142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BB7D51">
        <w:rPr>
          <w:rFonts w:eastAsia="Calibri" w:cs="Times New Roman"/>
          <w:color w:val="000000" w:themeColor="text1"/>
          <w:kern w:val="0"/>
          <w:szCs w:val="28"/>
          <w14:ligatures w14:val="none"/>
        </w:rPr>
        <w:t>Сбор данных</w:t>
      </w:r>
    </w:p>
    <w:p w14:paraId="30685029" w14:textId="0F9A0A7E" w:rsidR="00292844" w:rsidRPr="00BB7D51" w:rsidRDefault="00292844" w:rsidP="009A0AB5">
      <w:pPr>
        <w:pStyle w:val="a8"/>
        <w:numPr>
          <w:ilvl w:val="0"/>
          <w:numId w:val="18"/>
        </w:numPr>
        <w:ind w:left="709" w:firstLine="142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BB7D51">
        <w:rPr>
          <w:rFonts w:eastAsia="Calibri" w:cs="Times New Roman"/>
          <w:color w:val="000000" w:themeColor="text1"/>
          <w:kern w:val="0"/>
          <w:szCs w:val="28"/>
          <w14:ligatures w14:val="none"/>
        </w:rPr>
        <w:t>Преобразование данных</w:t>
      </w:r>
    </w:p>
    <w:p w14:paraId="7652C422" w14:textId="2F7E77A2" w:rsidR="00292844" w:rsidRPr="00BB7D51" w:rsidRDefault="00292844" w:rsidP="009A0AB5">
      <w:pPr>
        <w:pStyle w:val="a8"/>
        <w:numPr>
          <w:ilvl w:val="0"/>
          <w:numId w:val="18"/>
        </w:numPr>
        <w:ind w:left="709" w:firstLine="142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BB7D51">
        <w:rPr>
          <w:rFonts w:eastAsia="Calibri" w:cs="Times New Roman"/>
          <w:color w:val="000000" w:themeColor="text1"/>
          <w:kern w:val="0"/>
          <w:szCs w:val="28"/>
          <w14:ligatures w14:val="none"/>
        </w:rPr>
        <w:t>Анализ корреляций</w:t>
      </w:r>
    </w:p>
    <w:p w14:paraId="5A993BED" w14:textId="442F22D2" w:rsidR="00292844" w:rsidRPr="00BB7D51" w:rsidRDefault="00292844" w:rsidP="009A0AB5">
      <w:pPr>
        <w:pStyle w:val="a8"/>
        <w:numPr>
          <w:ilvl w:val="0"/>
          <w:numId w:val="18"/>
        </w:numPr>
        <w:ind w:left="709" w:firstLine="142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BB7D51">
        <w:rPr>
          <w:rFonts w:eastAsia="Calibri" w:cs="Times New Roman"/>
          <w:color w:val="000000" w:themeColor="text1"/>
          <w:kern w:val="0"/>
          <w:szCs w:val="28"/>
          <w14:ligatures w14:val="none"/>
        </w:rPr>
        <w:t>Выбор метода факторного анализа</w:t>
      </w:r>
    </w:p>
    <w:p w14:paraId="720CFDBE" w14:textId="563AC471" w:rsidR="00292844" w:rsidRPr="00BB7D51" w:rsidRDefault="00292844" w:rsidP="009A0AB5">
      <w:pPr>
        <w:pStyle w:val="a8"/>
        <w:numPr>
          <w:ilvl w:val="0"/>
          <w:numId w:val="18"/>
        </w:numPr>
        <w:ind w:left="709" w:firstLine="142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BB7D51">
        <w:rPr>
          <w:rFonts w:eastAsia="Calibri" w:cs="Times New Roman"/>
          <w:color w:val="000000" w:themeColor="text1"/>
          <w:kern w:val="0"/>
          <w:szCs w:val="28"/>
          <w14:ligatures w14:val="none"/>
        </w:rPr>
        <w:t>Проведение факторного анализа</w:t>
      </w:r>
    </w:p>
    <w:p w14:paraId="078DF772" w14:textId="6CB605DA" w:rsidR="00292844" w:rsidRPr="00BB7D51" w:rsidRDefault="00292844" w:rsidP="009A0AB5">
      <w:pPr>
        <w:pStyle w:val="a8"/>
        <w:numPr>
          <w:ilvl w:val="0"/>
          <w:numId w:val="18"/>
        </w:numPr>
        <w:ind w:left="709" w:firstLine="142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BB7D51">
        <w:rPr>
          <w:rFonts w:eastAsia="Calibri" w:cs="Times New Roman"/>
          <w:color w:val="000000" w:themeColor="text1"/>
          <w:kern w:val="0"/>
          <w:szCs w:val="28"/>
          <w14:ligatures w14:val="none"/>
        </w:rPr>
        <w:t>Интерпретация результатов</w:t>
      </w:r>
    </w:p>
    <w:p w14:paraId="65212EEA" w14:textId="7B570A2D" w:rsidR="00292844" w:rsidRPr="00BB7D51" w:rsidRDefault="00292844" w:rsidP="009A0AB5">
      <w:pPr>
        <w:pStyle w:val="a8"/>
        <w:numPr>
          <w:ilvl w:val="0"/>
          <w:numId w:val="18"/>
        </w:numPr>
        <w:ind w:left="709" w:firstLine="142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BB7D51">
        <w:rPr>
          <w:rFonts w:eastAsia="Calibri" w:cs="Times New Roman"/>
          <w:color w:val="000000" w:themeColor="text1"/>
          <w:kern w:val="0"/>
          <w:szCs w:val="28"/>
          <w14:ligatures w14:val="none"/>
        </w:rPr>
        <w:t>Проверка достоверности</w:t>
      </w:r>
    </w:p>
    <w:p w14:paraId="54BB43CF" w14:textId="484C43B9" w:rsidR="00292844" w:rsidRPr="00BB7D51" w:rsidRDefault="00292844" w:rsidP="009A0AB5">
      <w:pPr>
        <w:pStyle w:val="a8"/>
        <w:numPr>
          <w:ilvl w:val="0"/>
          <w:numId w:val="18"/>
        </w:numPr>
        <w:ind w:left="709" w:firstLine="142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BB7D51">
        <w:rPr>
          <w:rFonts w:eastAsia="Calibri" w:cs="Times New Roman"/>
          <w:color w:val="000000" w:themeColor="text1"/>
          <w:kern w:val="0"/>
          <w:szCs w:val="28"/>
          <w14:ligatures w14:val="none"/>
        </w:rPr>
        <w:t>Представление результатов</w:t>
      </w:r>
    </w:p>
    <w:p w14:paraId="3DE09D7E" w14:textId="77777777" w:rsidR="00BB7D51" w:rsidRPr="00F219FC" w:rsidRDefault="00BB7D51" w:rsidP="00BB7D51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Б; А; </w:t>
      </w:r>
      <w:r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6D06BED7" w14:textId="74FBB77F" w:rsidR="00BB7D51" w:rsidRPr="00F219FC" w:rsidRDefault="00BB7D51" w:rsidP="00BB7D51">
      <w:pPr>
        <w:rPr>
          <w:color w:val="000000" w:themeColor="text1"/>
          <w:szCs w:val="28"/>
        </w:rPr>
      </w:pPr>
      <w:r w:rsidRPr="00F219FC">
        <w:rPr>
          <w:color w:val="000000" w:themeColor="text1"/>
          <w:szCs w:val="28"/>
        </w:rPr>
        <w:t xml:space="preserve">Компетенции (индикаторы): </w:t>
      </w:r>
      <w:r w:rsidRPr="0012487E">
        <w:rPr>
          <w:color w:val="000000" w:themeColor="text1"/>
          <w:szCs w:val="28"/>
        </w:rPr>
        <w:t>ПК-6 (ПК-6.</w:t>
      </w:r>
      <w:r>
        <w:rPr>
          <w:color w:val="000000" w:themeColor="text1"/>
          <w:szCs w:val="28"/>
        </w:rPr>
        <w:t>1</w:t>
      </w:r>
      <w:r w:rsidRPr="0012487E">
        <w:rPr>
          <w:color w:val="000000" w:themeColor="text1"/>
          <w:szCs w:val="28"/>
        </w:rPr>
        <w:t>).</w:t>
      </w:r>
    </w:p>
    <w:p w14:paraId="69A470EA" w14:textId="77777777" w:rsidR="00292844" w:rsidRDefault="00292844" w:rsidP="002D4ECC">
      <w:pPr>
        <w:rPr>
          <w:i/>
          <w:iCs/>
          <w:szCs w:val="28"/>
        </w:rPr>
      </w:pPr>
    </w:p>
    <w:p w14:paraId="36990DE8" w14:textId="0CBD85C7" w:rsidR="00874B3E" w:rsidRPr="00F219FC" w:rsidRDefault="00874B3E" w:rsidP="008666AA">
      <w:pPr>
        <w:pStyle w:val="3"/>
      </w:pPr>
      <w:r w:rsidRPr="00F219FC">
        <w:t xml:space="preserve">Задания </w:t>
      </w:r>
      <w:r w:rsidRPr="008666AA">
        <w:t>открытого</w:t>
      </w:r>
      <w:r w:rsidRPr="00F219FC">
        <w:t xml:space="preserve"> типа</w:t>
      </w:r>
    </w:p>
    <w:p w14:paraId="28B74DD5" w14:textId="77777777" w:rsidR="00874B3E" w:rsidRPr="00F219FC" w:rsidRDefault="00874B3E" w:rsidP="008666AA">
      <w:pPr>
        <w:pStyle w:val="4"/>
      </w:pPr>
      <w:r w:rsidRPr="00F219FC">
        <w:t>Задания открытого типа на дополнение</w:t>
      </w:r>
    </w:p>
    <w:p w14:paraId="43828851" w14:textId="06C1F989" w:rsidR="007F6431" w:rsidRPr="002D4ECC" w:rsidRDefault="002D4ECC" w:rsidP="002D4ECC">
      <w:p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7F6431" w:rsidRPr="002D4ECC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</w:t>
      </w:r>
      <w:r w:rsidR="008E5239">
        <w:rPr>
          <w:rFonts w:eastAsia="Calibri" w:cs="Times New Roman"/>
          <w:i/>
          <w:iCs/>
          <w:kern w:val="0"/>
          <w:szCs w:val="28"/>
          <w14:ligatures w14:val="none"/>
        </w:rPr>
        <w:t>сочетание</w:t>
      </w:r>
      <w:r w:rsidR="007F6431" w:rsidRPr="002D4ECC">
        <w:rPr>
          <w:rFonts w:eastAsia="Calibri" w:cs="Times New Roman"/>
          <w:i/>
          <w:iCs/>
          <w:kern w:val="0"/>
          <w:szCs w:val="28"/>
          <w14:ligatures w14:val="none"/>
        </w:rPr>
        <w:t>.</w:t>
      </w:r>
    </w:p>
    <w:p w14:paraId="521E07AA" w14:textId="6FAF66AF" w:rsidR="00F95341" w:rsidRPr="00F95341" w:rsidRDefault="00F95341" w:rsidP="00F95341">
      <w:pPr>
        <w:rPr>
          <w:szCs w:val="28"/>
        </w:rPr>
      </w:pPr>
      <w:r w:rsidRPr="00F95341">
        <w:rPr>
          <w:szCs w:val="28"/>
        </w:rPr>
        <w:t>Среднее отклонение расчетных значений от фактических выявляется путем расчета</w:t>
      </w:r>
      <w:r>
        <w:rPr>
          <w:szCs w:val="28"/>
        </w:rPr>
        <w:t xml:space="preserve"> ____________.</w:t>
      </w:r>
    </w:p>
    <w:p w14:paraId="07699417" w14:textId="11E9C045" w:rsidR="00F37970" w:rsidRPr="00F219FC" w:rsidRDefault="00F37970" w:rsidP="00F95341">
      <w:pPr>
        <w:rPr>
          <w:color w:val="000000" w:themeColor="text1"/>
          <w:szCs w:val="28"/>
        </w:rPr>
      </w:pPr>
      <w:r w:rsidRPr="00F219FC">
        <w:rPr>
          <w:szCs w:val="28"/>
        </w:rPr>
        <w:t>Правильный ответ:</w:t>
      </w:r>
      <w:r w:rsidR="000614A0" w:rsidRPr="00F219FC">
        <w:rPr>
          <w:szCs w:val="28"/>
        </w:rPr>
        <w:t xml:space="preserve"> </w:t>
      </w:r>
      <w:r w:rsidR="00F95341" w:rsidRPr="00F95341">
        <w:rPr>
          <w:szCs w:val="28"/>
        </w:rPr>
        <w:t>средней ошибки аппроксимации</w:t>
      </w:r>
      <w:r w:rsidR="00F95341">
        <w:rPr>
          <w:szCs w:val="28"/>
        </w:rPr>
        <w:t>.</w:t>
      </w:r>
    </w:p>
    <w:p w14:paraId="7862FAFD" w14:textId="77BB788C" w:rsidR="00F37970" w:rsidRPr="00F219FC" w:rsidRDefault="00F37970" w:rsidP="00E44C44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="00BB54CD" w:rsidRPr="00BB54CD">
        <w:rPr>
          <w:szCs w:val="28"/>
        </w:rPr>
        <w:t>ПК-6 (ПК-6.</w:t>
      </w:r>
      <w:r w:rsidR="00182E88">
        <w:rPr>
          <w:szCs w:val="28"/>
        </w:rPr>
        <w:t>1</w:t>
      </w:r>
      <w:r w:rsidR="00BB54CD" w:rsidRPr="00BB54CD">
        <w:rPr>
          <w:szCs w:val="28"/>
        </w:rPr>
        <w:t>).</w:t>
      </w:r>
    </w:p>
    <w:p w14:paraId="0843A470" w14:textId="77777777" w:rsidR="00F37970" w:rsidRPr="00F219FC" w:rsidRDefault="00F37970" w:rsidP="00C14FDF">
      <w:pPr>
        <w:shd w:val="clear" w:color="auto" w:fill="FFFFFF"/>
        <w:ind w:right="-4"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1D5798E0" w:rsidR="00374746" w:rsidRPr="0096003A" w:rsidRDefault="008666AA" w:rsidP="0096003A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2</w:t>
      </w:r>
      <w:r w:rsidR="0096003A">
        <w:rPr>
          <w:i/>
          <w:iCs/>
          <w:szCs w:val="28"/>
        </w:rPr>
        <w:t xml:space="preserve">. </w:t>
      </w:r>
      <w:r w:rsidR="00374746" w:rsidRPr="0096003A">
        <w:rPr>
          <w:i/>
          <w:iCs/>
          <w:szCs w:val="28"/>
        </w:rPr>
        <w:t>Напишите пропущенное слово.</w:t>
      </w:r>
    </w:p>
    <w:p w14:paraId="07375CD1" w14:textId="5ED1B9E8" w:rsidR="00182E88" w:rsidRPr="00182E88" w:rsidRDefault="00182E88" w:rsidP="00182E88">
      <w:pPr>
        <w:rPr>
          <w:szCs w:val="28"/>
        </w:rPr>
      </w:pPr>
      <w:r w:rsidRPr="00182E88">
        <w:rPr>
          <w:szCs w:val="28"/>
        </w:rPr>
        <w:t>Длина вектора переменной в факторном анализе равна</w:t>
      </w:r>
      <w:r w:rsidR="00FB4933">
        <w:rPr>
          <w:szCs w:val="28"/>
        </w:rPr>
        <w:t xml:space="preserve"> ___________</w:t>
      </w:r>
      <w:r w:rsidR="00FB4933" w:rsidRPr="00FB4933">
        <w:rPr>
          <w:szCs w:val="28"/>
        </w:rPr>
        <w:t xml:space="preserve"> </w:t>
      </w:r>
      <w:r w:rsidR="00FB4933" w:rsidRPr="00182E88">
        <w:rPr>
          <w:szCs w:val="28"/>
        </w:rPr>
        <w:t>из общности.</w:t>
      </w:r>
    </w:p>
    <w:p w14:paraId="132325B4" w14:textId="497A5984" w:rsidR="00F37970" w:rsidRPr="00182E88" w:rsidRDefault="00F37970" w:rsidP="00182E88">
      <w:pPr>
        <w:ind w:left="709" w:firstLine="0"/>
        <w:rPr>
          <w:szCs w:val="28"/>
        </w:rPr>
      </w:pPr>
      <w:r w:rsidRPr="00182E88">
        <w:rPr>
          <w:szCs w:val="28"/>
        </w:rPr>
        <w:t>Правильный ответ:</w:t>
      </w:r>
      <w:r w:rsidR="00182E88">
        <w:rPr>
          <w:szCs w:val="28"/>
        </w:rPr>
        <w:t xml:space="preserve"> </w:t>
      </w:r>
      <w:r w:rsidR="00182E88" w:rsidRPr="00182E88">
        <w:rPr>
          <w:szCs w:val="28"/>
        </w:rPr>
        <w:t>корню квадратному</w:t>
      </w:r>
      <w:r w:rsidR="00FB4933">
        <w:rPr>
          <w:szCs w:val="28"/>
        </w:rPr>
        <w:t>.</w:t>
      </w:r>
      <w:r w:rsidR="00182E88" w:rsidRPr="00182E88">
        <w:rPr>
          <w:szCs w:val="28"/>
        </w:rPr>
        <w:t xml:space="preserve"> </w:t>
      </w:r>
    </w:p>
    <w:p w14:paraId="1EBB2933" w14:textId="6E0C84F9" w:rsidR="005E3CA4" w:rsidRDefault="00F37970" w:rsidP="00E44C44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="00AC55DC" w:rsidRPr="00AC55DC">
        <w:rPr>
          <w:szCs w:val="28"/>
        </w:rPr>
        <w:t>ПК-6 (ПК-6.</w:t>
      </w:r>
      <w:r w:rsidR="00182E88">
        <w:rPr>
          <w:szCs w:val="28"/>
        </w:rPr>
        <w:t>1</w:t>
      </w:r>
      <w:r w:rsidR="00AC55DC" w:rsidRPr="00AC55DC">
        <w:rPr>
          <w:szCs w:val="28"/>
        </w:rPr>
        <w:t>).</w:t>
      </w:r>
    </w:p>
    <w:p w14:paraId="3952727A" w14:textId="06EE0003" w:rsidR="008666AA" w:rsidRDefault="008666AA">
      <w:pPr>
        <w:spacing w:after="160" w:line="278" w:lineRule="auto"/>
        <w:ind w:firstLine="0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br w:type="page"/>
      </w:r>
    </w:p>
    <w:p w14:paraId="04918C84" w14:textId="043F2EAB" w:rsidR="00853826" w:rsidRPr="00807F39" w:rsidRDefault="008666AA" w:rsidP="00853826">
      <w:pPr>
        <w:ind w:left="709" w:firstLine="0"/>
        <w:rPr>
          <w:i/>
          <w:iCs/>
          <w:szCs w:val="28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lastRenderedPageBreak/>
        <w:t>3</w:t>
      </w:r>
      <w:r w:rsidR="0096003A">
        <w:rPr>
          <w:rFonts w:eastAsia="Calibri" w:cs="Times New Roman"/>
          <w:i/>
          <w:iCs/>
          <w:kern w:val="0"/>
          <w:szCs w:val="28"/>
          <w14:ligatures w14:val="none"/>
        </w:rPr>
        <w:t>.</w:t>
      </w:r>
      <w:r w:rsidR="00853826" w:rsidRPr="00807F39">
        <w:rPr>
          <w:i/>
          <w:iCs/>
          <w:szCs w:val="28"/>
        </w:rPr>
        <w:t xml:space="preserve"> Напишите пропущенное</w:t>
      </w:r>
      <w:r w:rsidR="00853826">
        <w:rPr>
          <w:i/>
          <w:iCs/>
          <w:szCs w:val="28"/>
        </w:rPr>
        <w:t xml:space="preserve"> слово</w:t>
      </w:r>
      <w:r w:rsidR="00853826" w:rsidRPr="00807F39">
        <w:rPr>
          <w:i/>
          <w:iCs/>
          <w:szCs w:val="28"/>
        </w:rPr>
        <w:t>.</w:t>
      </w:r>
    </w:p>
    <w:p w14:paraId="5EC86464" w14:textId="77777777" w:rsidR="00853826" w:rsidRPr="00C3376F" w:rsidRDefault="00853826" w:rsidP="00853826">
      <w:pPr>
        <w:rPr>
          <w:szCs w:val="28"/>
        </w:rPr>
      </w:pPr>
      <w:r w:rsidRPr="00C3376F">
        <w:rPr>
          <w:szCs w:val="28"/>
        </w:rPr>
        <w:t>Проверка статистической значимости уравнения регрессии в целом осуществляется по критерию</w:t>
      </w:r>
      <w:r>
        <w:rPr>
          <w:szCs w:val="28"/>
        </w:rPr>
        <w:t xml:space="preserve"> ___________.</w:t>
      </w:r>
    </w:p>
    <w:p w14:paraId="48C03242" w14:textId="77777777" w:rsidR="00853826" w:rsidRPr="0083383E" w:rsidRDefault="00853826" w:rsidP="00853826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Pr="00C3376F">
        <w:rPr>
          <w:szCs w:val="28"/>
        </w:rPr>
        <w:t>Фишера</w:t>
      </w:r>
      <w:r w:rsidRPr="0083383E">
        <w:rPr>
          <w:szCs w:val="28"/>
        </w:rPr>
        <w:t>.</w:t>
      </w:r>
    </w:p>
    <w:p w14:paraId="1054F754" w14:textId="715636DF" w:rsidR="00853826" w:rsidRDefault="00853826" w:rsidP="00853826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Pr="00E44C44">
        <w:rPr>
          <w:szCs w:val="28"/>
        </w:rPr>
        <w:t>ПК-6 (ПК-6.</w:t>
      </w:r>
      <w:r>
        <w:rPr>
          <w:szCs w:val="28"/>
        </w:rPr>
        <w:t>1</w:t>
      </w:r>
      <w:r w:rsidRPr="00E44C44">
        <w:rPr>
          <w:szCs w:val="28"/>
        </w:rPr>
        <w:t>).</w:t>
      </w:r>
    </w:p>
    <w:p w14:paraId="40E63374" w14:textId="77777777" w:rsidR="002914E6" w:rsidRDefault="002914E6" w:rsidP="002914E6">
      <w:pPr>
        <w:rPr>
          <w:rFonts w:eastAsia="Calibri" w:cs="Times New Roman"/>
          <w:i/>
          <w:iCs/>
          <w:kern w:val="0"/>
          <w:szCs w:val="28"/>
          <w14:ligatures w14:val="none"/>
        </w:rPr>
      </w:pPr>
    </w:p>
    <w:p w14:paraId="50E24F11" w14:textId="15BDE440" w:rsidR="002914E6" w:rsidRDefault="008666AA" w:rsidP="002914E6">
      <w:pPr>
        <w:rPr>
          <w:szCs w:val="28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4</w:t>
      </w:r>
      <w:r w:rsidR="002914E6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2914E6" w:rsidRPr="002D4ECC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</w:t>
      </w:r>
      <w:r w:rsidR="00853826">
        <w:rPr>
          <w:rFonts w:eastAsia="Calibri" w:cs="Times New Roman"/>
          <w:i/>
          <w:iCs/>
          <w:kern w:val="0"/>
          <w:szCs w:val="28"/>
          <w14:ligatures w14:val="none"/>
        </w:rPr>
        <w:t>.</w:t>
      </w:r>
    </w:p>
    <w:p w14:paraId="5793F8AA" w14:textId="36686D2B" w:rsidR="00E44C44" w:rsidRDefault="002914E6" w:rsidP="002914E6">
      <w:pPr>
        <w:rPr>
          <w:szCs w:val="28"/>
        </w:rPr>
      </w:pPr>
      <w:r w:rsidRPr="002914E6">
        <w:rPr>
          <w:szCs w:val="28"/>
        </w:rPr>
        <w:t xml:space="preserve">Для факторных нагрузок </w:t>
      </w:r>
      <w:proofErr w:type="spellStart"/>
      <w:r w:rsidRPr="002914E6">
        <w:rPr>
          <w:szCs w:val="28"/>
        </w:rPr>
        <w:t>a</w:t>
      </w:r>
      <w:r w:rsidRPr="002914E6">
        <w:rPr>
          <w:szCs w:val="28"/>
          <w:vertAlign w:val="subscript"/>
        </w:rPr>
        <w:t>ij</w:t>
      </w:r>
      <w:proofErr w:type="spellEnd"/>
      <w:r w:rsidRPr="002914E6">
        <w:rPr>
          <w:szCs w:val="28"/>
        </w:rPr>
        <w:t xml:space="preserve"> и остаточных дисперсий l</w:t>
      </w:r>
      <w:r w:rsidRPr="002914E6">
        <w:rPr>
          <w:szCs w:val="28"/>
          <w:vertAlign w:val="superscript"/>
        </w:rPr>
        <w:t>2</w:t>
      </w:r>
      <w:r w:rsidRPr="002914E6">
        <w:rPr>
          <w:szCs w:val="28"/>
          <w:vertAlign w:val="subscript"/>
        </w:rPr>
        <w:t>it</w:t>
      </w:r>
      <w:r>
        <w:rPr>
          <w:szCs w:val="28"/>
        </w:rPr>
        <w:t xml:space="preserve"> </w:t>
      </w:r>
      <w:r w:rsidRPr="002914E6">
        <w:rPr>
          <w:szCs w:val="28"/>
        </w:rPr>
        <w:t>оценивание производится</w:t>
      </w:r>
      <w:r>
        <w:rPr>
          <w:szCs w:val="28"/>
        </w:rPr>
        <w:t xml:space="preserve"> </w:t>
      </w:r>
      <w:r w:rsidRPr="002914E6">
        <w:rPr>
          <w:szCs w:val="28"/>
        </w:rPr>
        <w:t xml:space="preserve">либо методом максимального правдоподобия, либо так называемым </w:t>
      </w:r>
      <w:r>
        <w:rPr>
          <w:szCs w:val="28"/>
        </w:rPr>
        <w:t>__________</w:t>
      </w:r>
      <w:r w:rsidRPr="002914E6">
        <w:rPr>
          <w:szCs w:val="28"/>
        </w:rPr>
        <w:t xml:space="preserve">методом. </w:t>
      </w:r>
    </w:p>
    <w:p w14:paraId="194D50CE" w14:textId="2ACEED0C" w:rsidR="002914E6" w:rsidRPr="00182E88" w:rsidRDefault="002914E6" w:rsidP="002914E6">
      <w:pPr>
        <w:ind w:left="709" w:firstLine="0"/>
        <w:rPr>
          <w:szCs w:val="28"/>
        </w:rPr>
      </w:pPr>
      <w:r w:rsidRPr="00182E88">
        <w:rPr>
          <w:szCs w:val="28"/>
        </w:rPr>
        <w:t>Правильный ответ:</w:t>
      </w:r>
      <w:r>
        <w:rPr>
          <w:szCs w:val="28"/>
        </w:rPr>
        <w:t xml:space="preserve"> </w:t>
      </w:r>
      <w:proofErr w:type="spellStart"/>
      <w:r w:rsidRPr="002914E6">
        <w:t>центроидным</w:t>
      </w:r>
      <w:proofErr w:type="spellEnd"/>
      <w:r>
        <w:rPr>
          <w:szCs w:val="28"/>
        </w:rPr>
        <w:t>.</w:t>
      </w:r>
      <w:r w:rsidRPr="00182E88">
        <w:rPr>
          <w:szCs w:val="28"/>
        </w:rPr>
        <w:t xml:space="preserve"> </w:t>
      </w:r>
    </w:p>
    <w:p w14:paraId="4621BABD" w14:textId="1383F0F1" w:rsidR="002914E6" w:rsidRDefault="002914E6" w:rsidP="002914E6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Pr="00AC55DC">
        <w:rPr>
          <w:szCs w:val="28"/>
        </w:rPr>
        <w:t>ПК-6 (ПК-6.</w:t>
      </w:r>
      <w:r>
        <w:rPr>
          <w:szCs w:val="28"/>
        </w:rPr>
        <w:t>1</w:t>
      </w:r>
      <w:r w:rsidRPr="00AC55DC">
        <w:rPr>
          <w:szCs w:val="28"/>
        </w:rPr>
        <w:t>).</w:t>
      </w:r>
    </w:p>
    <w:p w14:paraId="2247849F" w14:textId="77777777" w:rsidR="008666AA" w:rsidRDefault="008666AA" w:rsidP="002914E6">
      <w:pPr>
        <w:rPr>
          <w:szCs w:val="28"/>
        </w:rPr>
      </w:pPr>
    </w:p>
    <w:p w14:paraId="1B31A1F9" w14:textId="77777777" w:rsidR="00874B3E" w:rsidRPr="00F219FC" w:rsidRDefault="00874B3E" w:rsidP="008666AA">
      <w:pPr>
        <w:pStyle w:val="4"/>
      </w:pPr>
      <w:r w:rsidRPr="008666AA">
        <w:t>Задания</w:t>
      </w:r>
      <w:r w:rsidRPr="00F219FC">
        <w:t xml:space="preserve"> открытого типа с кратким свободным ответом</w:t>
      </w:r>
    </w:p>
    <w:p w14:paraId="752B7CBF" w14:textId="10D48169" w:rsidR="00853826" w:rsidRDefault="00A642E4" w:rsidP="00853826">
      <w:pPr>
        <w:rPr>
          <w:szCs w:val="28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853826" w:rsidRPr="002D4ECC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</w:t>
      </w:r>
      <w:r w:rsidR="00853826">
        <w:rPr>
          <w:rFonts w:eastAsia="Calibri" w:cs="Times New Roman"/>
          <w:i/>
          <w:iCs/>
          <w:kern w:val="0"/>
          <w:szCs w:val="28"/>
          <w14:ligatures w14:val="none"/>
        </w:rPr>
        <w:t>сочетание</w:t>
      </w:r>
    </w:p>
    <w:p w14:paraId="205D9FC1" w14:textId="77777777" w:rsidR="00853826" w:rsidRDefault="00853826" w:rsidP="00853826">
      <w:pPr>
        <w:ind w:firstLine="0"/>
      </w:pPr>
      <w:r>
        <w:t>________________ является самой популярной метрикой в кластерном анализе. Оно попросту является геометрическим расстоянием в многомерном пространстве. Геометрически оно лучше всего объединяет объекты в шарообразных скоплениях.</w:t>
      </w:r>
    </w:p>
    <w:p w14:paraId="42C66609" w14:textId="77777777" w:rsidR="00853826" w:rsidRPr="00182E88" w:rsidRDefault="00853826" w:rsidP="00853826">
      <w:pPr>
        <w:ind w:left="709" w:firstLine="0"/>
        <w:rPr>
          <w:szCs w:val="28"/>
        </w:rPr>
      </w:pPr>
      <w:r w:rsidRPr="00182E88">
        <w:rPr>
          <w:szCs w:val="28"/>
        </w:rPr>
        <w:t>Правильный ответ:</w:t>
      </w:r>
      <w:r>
        <w:rPr>
          <w:szCs w:val="28"/>
        </w:rPr>
        <w:t xml:space="preserve"> </w:t>
      </w:r>
      <w:r>
        <w:t>Евклидово расстояние</w:t>
      </w:r>
      <w:r>
        <w:rPr>
          <w:szCs w:val="28"/>
        </w:rPr>
        <w:t>.</w:t>
      </w:r>
      <w:r w:rsidRPr="00182E88">
        <w:rPr>
          <w:szCs w:val="28"/>
        </w:rPr>
        <w:t xml:space="preserve"> </w:t>
      </w:r>
    </w:p>
    <w:p w14:paraId="50454694" w14:textId="47BEFEA1" w:rsidR="00853826" w:rsidRDefault="00853826" w:rsidP="00853826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Pr="00AC55DC">
        <w:rPr>
          <w:szCs w:val="28"/>
        </w:rPr>
        <w:t>ПК-6 (ПК-6.</w:t>
      </w:r>
      <w:r>
        <w:rPr>
          <w:szCs w:val="28"/>
        </w:rPr>
        <w:t>1</w:t>
      </w:r>
      <w:r w:rsidRPr="00AC55DC">
        <w:rPr>
          <w:szCs w:val="28"/>
        </w:rPr>
        <w:t>).</w:t>
      </w:r>
    </w:p>
    <w:p w14:paraId="7F4A0F02" w14:textId="77777777" w:rsidR="0096003A" w:rsidRPr="00F219FC" w:rsidRDefault="0096003A" w:rsidP="0096003A">
      <w:pPr>
        <w:rPr>
          <w:szCs w:val="28"/>
        </w:rPr>
      </w:pPr>
    </w:p>
    <w:p w14:paraId="572EC267" w14:textId="23480B25" w:rsidR="0096003A" w:rsidRPr="00D51E1E" w:rsidRDefault="008666AA" w:rsidP="008666AA">
      <w:pPr>
        <w:rPr>
          <w:i/>
          <w:iCs/>
          <w:szCs w:val="28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2. </w:t>
      </w:r>
      <w:r w:rsidR="0096003A" w:rsidRPr="008666AA">
        <w:rPr>
          <w:rFonts w:eastAsia="Calibri" w:cs="Times New Roman"/>
          <w:i/>
          <w:iCs/>
          <w:kern w:val="0"/>
          <w:szCs w:val="28"/>
          <w14:ligatures w14:val="none"/>
        </w:rPr>
        <w:t>Вставьте</w:t>
      </w:r>
      <w:r w:rsidR="0096003A" w:rsidRPr="00D51E1E">
        <w:rPr>
          <w:i/>
          <w:iCs/>
          <w:szCs w:val="28"/>
        </w:rPr>
        <w:t xml:space="preserve"> пропущенн</w:t>
      </w:r>
      <w:r w:rsidR="006C032F">
        <w:rPr>
          <w:i/>
          <w:iCs/>
          <w:szCs w:val="28"/>
        </w:rPr>
        <w:t>ый</w:t>
      </w:r>
      <w:r w:rsidR="0096003A" w:rsidRPr="00D51E1E">
        <w:rPr>
          <w:i/>
          <w:iCs/>
          <w:szCs w:val="28"/>
        </w:rPr>
        <w:t xml:space="preserve"> </w:t>
      </w:r>
      <w:r w:rsidR="006C032F">
        <w:rPr>
          <w:i/>
          <w:iCs/>
          <w:szCs w:val="28"/>
        </w:rPr>
        <w:t>вывод</w:t>
      </w:r>
      <w:r w:rsidR="0096003A" w:rsidRPr="00D51E1E">
        <w:rPr>
          <w:i/>
          <w:iCs/>
          <w:szCs w:val="28"/>
        </w:rPr>
        <w:t xml:space="preserve">. </w:t>
      </w:r>
    </w:p>
    <w:p w14:paraId="767D58F2" w14:textId="77777777" w:rsidR="00602A3B" w:rsidRPr="00602A3B" w:rsidRDefault="00602A3B" w:rsidP="00602A3B">
      <w:pPr>
        <w:rPr>
          <w:szCs w:val="28"/>
        </w:rPr>
      </w:pPr>
      <w:r w:rsidRPr="00602A3B">
        <w:rPr>
          <w:szCs w:val="28"/>
        </w:rPr>
        <w:t>При исследовании зависимости балансовой прибыли предприятия торговли (Y, тыс. руб.) от объема продаж по безналичному расчету (Х, тыс. руб.)  получена следующая модель:</w:t>
      </w:r>
    </w:p>
    <w:p w14:paraId="41CA2304" w14:textId="5E35E11C" w:rsidR="00602A3B" w:rsidRPr="00602A3B" w:rsidRDefault="00602A3B" w:rsidP="00602A3B">
      <w:pPr>
        <w:rPr>
          <w:szCs w:val="28"/>
        </w:rPr>
      </w:pPr>
      <w:r w:rsidRPr="00602A3B">
        <w:rPr>
          <w:szCs w:val="28"/>
        </w:rPr>
        <w:t>Y = 5933,100 + 0,65</w:t>
      </w:r>
      <w:r>
        <w:rPr>
          <w:szCs w:val="28"/>
        </w:rPr>
        <w:t>1</w:t>
      </w:r>
      <w:r w:rsidRPr="00602A3B">
        <w:rPr>
          <w:szCs w:val="28"/>
        </w:rPr>
        <w:t>X + ε.</w:t>
      </w:r>
    </w:p>
    <w:p w14:paraId="5F2CF9D1" w14:textId="1CEB531E" w:rsidR="00602A3B" w:rsidRDefault="00B53677" w:rsidP="00602A3B">
      <w:pPr>
        <w:ind w:left="540" w:hanging="180"/>
        <w:rPr>
          <w:szCs w:val="28"/>
        </w:rPr>
      </w:pPr>
      <w:r>
        <w:rPr>
          <w:szCs w:val="28"/>
        </w:rPr>
        <w:t xml:space="preserve">При </w:t>
      </w:r>
      <w:r w:rsidRPr="00602A3B">
        <w:rPr>
          <w:szCs w:val="28"/>
        </w:rPr>
        <w:t xml:space="preserve">факторном признаке X </w:t>
      </w:r>
      <w:r w:rsidR="00602A3B" w:rsidRPr="00602A3B">
        <w:rPr>
          <w:szCs w:val="28"/>
        </w:rPr>
        <w:t>интерпретируется коэффициент</w:t>
      </w:r>
      <w:r>
        <w:rPr>
          <w:szCs w:val="28"/>
        </w:rPr>
        <w:t>: п</w:t>
      </w:r>
      <w:r w:rsidR="006C032F">
        <w:rPr>
          <w:rFonts w:cs="Times New Roman"/>
          <w:szCs w:val="28"/>
        </w:rPr>
        <w:t>ри увеличении только объема продаж по безналичному расчету на 1 тыс. руб. балансовая прибыль предприятия торговли будет ____________________.</w:t>
      </w:r>
    </w:p>
    <w:p w14:paraId="492ABB48" w14:textId="3BC5A3E2" w:rsidR="00602A3B" w:rsidRDefault="0096003A" w:rsidP="00602A3B">
      <w:pPr>
        <w:ind w:left="540" w:hanging="180"/>
        <w:rPr>
          <w:rFonts w:cs="Times New Roman"/>
          <w:szCs w:val="28"/>
        </w:rPr>
      </w:pPr>
      <w:r w:rsidRPr="00F219FC">
        <w:rPr>
          <w:szCs w:val="28"/>
        </w:rPr>
        <w:t>Правильный ответ:</w:t>
      </w:r>
      <w:r w:rsidR="00602A3B">
        <w:rPr>
          <w:szCs w:val="28"/>
        </w:rPr>
        <w:t xml:space="preserve"> </w:t>
      </w:r>
      <w:r w:rsidR="00602A3B">
        <w:rPr>
          <w:rFonts w:cs="Times New Roman"/>
          <w:szCs w:val="28"/>
        </w:rPr>
        <w:t>увеличиваться на 651 руб.</w:t>
      </w:r>
    </w:p>
    <w:p w14:paraId="560941F0" w14:textId="053B3F5B" w:rsidR="0096003A" w:rsidRDefault="0096003A" w:rsidP="0096003A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Pr="00E44C44">
        <w:rPr>
          <w:szCs w:val="28"/>
        </w:rPr>
        <w:t>ПК-6 (ПК-6.</w:t>
      </w:r>
      <w:r w:rsidR="00602A3B">
        <w:rPr>
          <w:szCs w:val="28"/>
        </w:rPr>
        <w:t>1</w:t>
      </w:r>
      <w:r w:rsidRPr="00E44C44">
        <w:rPr>
          <w:szCs w:val="28"/>
        </w:rPr>
        <w:t>).</w:t>
      </w:r>
    </w:p>
    <w:p w14:paraId="1D40E7D2" w14:textId="77777777" w:rsidR="0096003A" w:rsidRDefault="0096003A" w:rsidP="00807F39">
      <w:pPr>
        <w:ind w:left="709" w:firstLine="0"/>
        <w:rPr>
          <w:i/>
          <w:iCs/>
          <w:szCs w:val="28"/>
        </w:rPr>
      </w:pPr>
    </w:p>
    <w:p w14:paraId="3544C904" w14:textId="478C3A79" w:rsidR="00AA6915" w:rsidRPr="00807F39" w:rsidRDefault="008666AA" w:rsidP="00807F39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807F39">
        <w:rPr>
          <w:i/>
          <w:iCs/>
          <w:szCs w:val="28"/>
        </w:rPr>
        <w:t>.</w:t>
      </w:r>
      <w:r w:rsidR="00AA6915" w:rsidRPr="00807F39">
        <w:rPr>
          <w:i/>
          <w:iCs/>
          <w:szCs w:val="28"/>
        </w:rPr>
        <w:t xml:space="preserve"> </w:t>
      </w:r>
      <w:r w:rsidR="0062646A" w:rsidRPr="00807F39">
        <w:rPr>
          <w:szCs w:val="28"/>
        </w:rPr>
        <w:t>Запишите уравнение.</w:t>
      </w:r>
      <w:r w:rsidR="0062646A" w:rsidRPr="00807F39">
        <w:rPr>
          <w:i/>
          <w:iCs/>
          <w:szCs w:val="28"/>
        </w:rPr>
        <w:t xml:space="preserve"> </w:t>
      </w:r>
    </w:p>
    <w:p w14:paraId="3A5C19F3" w14:textId="1C2A68B0" w:rsidR="0062646A" w:rsidRPr="0062646A" w:rsidRDefault="0062646A" w:rsidP="0062646A">
      <w:pPr>
        <w:rPr>
          <w:szCs w:val="28"/>
        </w:rPr>
      </w:pPr>
      <w:proofErr w:type="gramStart"/>
      <w:r w:rsidRPr="0062646A">
        <w:rPr>
          <w:szCs w:val="28"/>
        </w:rPr>
        <w:t>Согласно</w:t>
      </w:r>
      <w:r w:rsidR="003D7B7A">
        <w:rPr>
          <w:szCs w:val="28"/>
        </w:rPr>
        <w:t xml:space="preserve"> коэ</w:t>
      </w:r>
      <w:r w:rsidRPr="0062646A">
        <w:rPr>
          <w:szCs w:val="28"/>
        </w:rPr>
        <w:t>ффициентов</w:t>
      </w:r>
      <w:proofErr w:type="gramEnd"/>
      <w:r w:rsidRPr="0062646A">
        <w:rPr>
          <w:szCs w:val="28"/>
        </w:rPr>
        <w:t xml:space="preserve"> при общих факторах </w:t>
      </w:r>
      <w:proofErr w:type="spellStart"/>
      <w:r w:rsidRPr="0062646A">
        <w:rPr>
          <w:szCs w:val="28"/>
        </w:rPr>
        <w:t>Fr</w:t>
      </w:r>
      <w:proofErr w:type="spellEnd"/>
      <w:r w:rsidRPr="0062646A">
        <w:rPr>
          <w:szCs w:val="28"/>
        </w:rPr>
        <w:t xml:space="preserve"> в матричном виде имеет вид: _________________</w:t>
      </w:r>
      <w:r>
        <w:rPr>
          <w:szCs w:val="28"/>
        </w:rPr>
        <w:t>.</w:t>
      </w:r>
    </w:p>
    <w:p w14:paraId="7A5C525F" w14:textId="4EEE29E6" w:rsidR="0062646A" w:rsidRPr="0062646A" w:rsidRDefault="0062646A" w:rsidP="0062646A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proofErr w:type="spellStart"/>
      <w:r w:rsidRPr="0062646A">
        <w:rPr>
          <w:szCs w:val="28"/>
        </w:rPr>
        <w:t>Zj</w:t>
      </w:r>
      <w:proofErr w:type="spellEnd"/>
      <w:r w:rsidRPr="0062646A">
        <w:rPr>
          <w:szCs w:val="28"/>
        </w:rPr>
        <w:t>=aj1F1+aj2F2+…+</w:t>
      </w:r>
      <w:proofErr w:type="spellStart"/>
      <w:r w:rsidRPr="0062646A">
        <w:rPr>
          <w:szCs w:val="28"/>
        </w:rPr>
        <w:t>ajmFm+ajDj</w:t>
      </w:r>
      <w:proofErr w:type="spellEnd"/>
    </w:p>
    <w:p w14:paraId="42D0F136" w14:textId="77777777" w:rsidR="0062646A" w:rsidRPr="0062646A" w:rsidRDefault="0062646A" w:rsidP="0062646A">
      <w:pPr>
        <w:rPr>
          <w:szCs w:val="28"/>
        </w:rPr>
      </w:pPr>
      <w:r w:rsidRPr="0062646A">
        <w:rPr>
          <w:szCs w:val="28"/>
        </w:rPr>
        <w:t>или в матричной форме:</w:t>
      </w:r>
    </w:p>
    <w:p w14:paraId="64C27144" w14:textId="77777777" w:rsidR="0062646A" w:rsidRPr="0062646A" w:rsidRDefault="0062646A" w:rsidP="0062646A">
      <w:pPr>
        <w:rPr>
          <w:szCs w:val="28"/>
        </w:rPr>
      </w:pPr>
      <w:proofErr w:type="spellStart"/>
      <w:r w:rsidRPr="0062646A">
        <w:rPr>
          <w:szCs w:val="28"/>
        </w:rPr>
        <w:t>Zj</w:t>
      </w:r>
      <w:proofErr w:type="spellEnd"/>
      <w:r w:rsidRPr="0062646A">
        <w:rPr>
          <w:szCs w:val="28"/>
        </w:rPr>
        <w:t>=</w:t>
      </w:r>
      <w:proofErr w:type="spellStart"/>
      <w:r w:rsidRPr="0062646A">
        <w:rPr>
          <w:szCs w:val="28"/>
        </w:rPr>
        <w:t>AF+ajDj</w:t>
      </w:r>
      <w:proofErr w:type="spellEnd"/>
    </w:p>
    <w:p w14:paraId="30688A84" w14:textId="128036F1" w:rsidR="0062646A" w:rsidRDefault="0062646A" w:rsidP="0062646A">
      <w:pPr>
        <w:rPr>
          <w:szCs w:val="28"/>
        </w:rPr>
      </w:pPr>
      <w:r w:rsidRPr="0062646A">
        <w:rPr>
          <w:szCs w:val="28"/>
        </w:rPr>
        <w:t xml:space="preserve">где </w:t>
      </w:r>
      <w:proofErr w:type="spellStart"/>
      <w:r w:rsidRPr="0062646A">
        <w:rPr>
          <w:szCs w:val="28"/>
        </w:rPr>
        <w:t>Dj</w:t>
      </w:r>
      <w:proofErr w:type="spellEnd"/>
      <w:r w:rsidRPr="0062646A">
        <w:rPr>
          <w:szCs w:val="28"/>
        </w:rPr>
        <w:t xml:space="preserve"> – характерный фактор.</w:t>
      </w:r>
    </w:p>
    <w:p w14:paraId="65CEE202" w14:textId="4CFA49DE" w:rsidR="007E0ABA" w:rsidRDefault="00AA6915" w:rsidP="00703972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bookmarkStart w:id="3" w:name="_Hlk190704253"/>
      <w:r w:rsidR="00E44C44" w:rsidRPr="00E44C44">
        <w:rPr>
          <w:szCs w:val="28"/>
        </w:rPr>
        <w:t>ПК-6 (ПК-6.</w:t>
      </w:r>
      <w:r w:rsidR="0062646A">
        <w:rPr>
          <w:szCs w:val="28"/>
        </w:rPr>
        <w:t>1</w:t>
      </w:r>
      <w:r w:rsidR="00E44C44" w:rsidRPr="00E44C44">
        <w:rPr>
          <w:szCs w:val="28"/>
        </w:rPr>
        <w:t>).</w:t>
      </w:r>
    </w:p>
    <w:p w14:paraId="06575E9E" w14:textId="11F5E2C5" w:rsidR="008666AA" w:rsidRDefault="008666AA">
      <w:pPr>
        <w:spacing w:after="160" w:line="278" w:lineRule="auto"/>
        <w:ind w:firstLine="0"/>
        <w:jc w:val="left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br w:type="page"/>
      </w:r>
    </w:p>
    <w:bookmarkEnd w:id="3"/>
    <w:p w14:paraId="51258EC3" w14:textId="52246A39" w:rsidR="008C666A" w:rsidRPr="00807F39" w:rsidRDefault="008666AA" w:rsidP="00807F39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lastRenderedPageBreak/>
        <w:t>4</w:t>
      </w:r>
      <w:r w:rsidR="00807F39">
        <w:rPr>
          <w:i/>
          <w:iCs/>
          <w:szCs w:val="28"/>
        </w:rPr>
        <w:t>.</w:t>
      </w:r>
      <w:r w:rsidR="00894749" w:rsidRPr="00807F39">
        <w:rPr>
          <w:i/>
          <w:iCs/>
          <w:szCs w:val="28"/>
        </w:rPr>
        <w:t xml:space="preserve"> </w:t>
      </w:r>
      <w:r w:rsidR="008C666A" w:rsidRPr="00807F39">
        <w:rPr>
          <w:i/>
          <w:iCs/>
          <w:szCs w:val="28"/>
        </w:rPr>
        <w:t xml:space="preserve">Запишите уравнение. </w:t>
      </w:r>
    </w:p>
    <w:p w14:paraId="21B037D4" w14:textId="4744F785" w:rsidR="008C666A" w:rsidRPr="008C666A" w:rsidRDefault="008C666A" w:rsidP="008C666A">
      <w:pPr>
        <w:rPr>
          <w:szCs w:val="28"/>
        </w:rPr>
      </w:pPr>
      <w:r w:rsidRPr="008C666A">
        <w:rPr>
          <w:szCs w:val="28"/>
        </w:rPr>
        <w:t xml:space="preserve">Фундаментальная теорема факторного анализа выглядит следующим образом </w:t>
      </w:r>
      <w:r w:rsidR="00D34FB1">
        <w:rPr>
          <w:szCs w:val="28"/>
        </w:rPr>
        <w:t xml:space="preserve">____________ </w:t>
      </w:r>
      <w:r w:rsidRPr="008C666A">
        <w:rPr>
          <w:szCs w:val="28"/>
        </w:rPr>
        <w:t xml:space="preserve">(где: А – матрица весовых коэффициентов, С – корреляционная матрица стохастических связей между общими факторами, F – матрица индивидуальных значений факторов для каждого объекта исследования, R – матрица парных коэффициентов корреляции, </w:t>
      </w:r>
      <w:proofErr w:type="spellStart"/>
      <w:r w:rsidRPr="008C666A">
        <w:rPr>
          <w:szCs w:val="28"/>
        </w:rPr>
        <w:t>Rh</w:t>
      </w:r>
      <w:proofErr w:type="spellEnd"/>
      <w:r w:rsidRPr="008C666A">
        <w:rPr>
          <w:szCs w:val="28"/>
        </w:rPr>
        <w:t xml:space="preserve"> – редуцированная корреляционная матрица)</w:t>
      </w:r>
    </w:p>
    <w:p w14:paraId="515A2B4E" w14:textId="11EC48B7" w:rsidR="00DC4F77" w:rsidRPr="00F219FC" w:rsidRDefault="00DC4F77" w:rsidP="00B059C8">
      <w:pPr>
        <w:rPr>
          <w:color w:val="000000" w:themeColor="text1"/>
          <w:szCs w:val="28"/>
        </w:rPr>
      </w:pPr>
      <w:r w:rsidRPr="00F219FC">
        <w:rPr>
          <w:szCs w:val="28"/>
        </w:rPr>
        <w:t xml:space="preserve">Правильный ответ: </w:t>
      </w:r>
      <w:proofErr w:type="spellStart"/>
      <w:r w:rsidR="00E543B6" w:rsidRPr="008C666A">
        <w:rPr>
          <w:szCs w:val="28"/>
        </w:rPr>
        <w:t>Rh</w:t>
      </w:r>
      <w:proofErr w:type="spellEnd"/>
      <w:r w:rsidR="00E543B6" w:rsidRPr="008C666A">
        <w:rPr>
          <w:szCs w:val="28"/>
        </w:rPr>
        <w:t xml:space="preserve"> = </w:t>
      </w:r>
      <w:proofErr w:type="spellStart"/>
      <w:r w:rsidR="00E543B6" w:rsidRPr="008C666A">
        <w:rPr>
          <w:szCs w:val="28"/>
        </w:rPr>
        <w:t>ACAT</w:t>
      </w:r>
      <w:proofErr w:type="spellEnd"/>
      <w:r w:rsidR="00E543B6" w:rsidRPr="008C666A">
        <w:rPr>
          <w:szCs w:val="28"/>
        </w:rPr>
        <w:t xml:space="preserve">, </w:t>
      </w:r>
      <w:proofErr w:type="spellStart"/>
      <w:r w:rsidR="00E543B6" w:rsidRPr="008C666A">
        <w:rPr>
          <w:szCs w:val="28"/>
        </w:rPr>
        <w:t>Rh</w:t>
      </w:r>
      <w:proofErr w:type="spellEnd"/>
      <w:r w:rsidR="00E543B6" w:rsidRPr="008C666A">
        <w:rPr>
          <w:szCs w:val="28"/>
        </w:rPr>
        <w:t xml:space="preserve"> = </w:t>
      </w:r>
      <w:proofErr w:type="spellStart"/>
      <w:r w:rsidR="00E543B6" w:rsidRPr="008C666A">
        <w:rPr>
          <w:szCs w:val="28"/>
        </w:rPr>
        <w:t>AAT</w:t>
      </w:r>
      <w:proofErr w:type="spellEnd"/>
      <w:r w:rsidR="00EC70D1">
        <w:rPr>
          <w:rFonts w:eastAsia="Times New Roman" w:cs="Times New Roman"/>
          <w:color w:val="000000"/>
          <w:kern w:val="0"/>
          <w:szCs w:val="28"/>
          <w14:ligatures w14:val="none"/>
        </w:rPr>
        <w:t>.</w:t>
      </w:r>
    </w:p>
    <w:p w14:paraId="0B3C3BC3" w14:textId="38F0B240" w:rsidR="00DC4F77" w:rsidRDefault="00DC4F77" w:rsidP="00B059C8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="00E44C44" w:rsidRPr="00E44C44">
        <w:rPr>
          <w:szCs w:val="28"/>
        </w:rPr>
        <w:t>ПК-6 (ПК-6.2).</w:t>
      </w:r>
    </w:p>
    <w:p w14:paraId="142D418C" w14:textId="77777777" w:rsidR="0081712F" w:rsidRPr="00F219FC" w:rsidRDefault="0081712F" w:rsidP="007E0ABA">
      <w:pPr>
        <w:rPr>
          <w:szCs w:val="28"/>
        </w:rPr>
      </w:pPr>
    </w:p>
    <w:p w14:paraId="0FD241CD" w14:textId="5A1F8CC5" w:rsidR="00A62DE5" w:rsidRDefault="00874B3E" w:rsidP="008666AA">
      <w:pPr>
        <w:pStyle w:val="4"/>
      </w:pPr>
      <w:r w:rsidRPr="008666AA">
        <w:t>Задания</w:t>
      </w:r>
      <w:r w:rsidRPr="00F219FC">
        <w:t xml:space="preserve"> открытого типа с развернутым ответом</w:t>
      </w:r>
    </w:p>
    <w:p w14:paraId="2BD7D5C1" w14:textId="5A3A0B7B" w:rsidR="00F219FC" w:rsidRPr="0083383E" w:rsidRDefault="008666AA" w:rsidP="008666AA">
      <w:pPr>
        <w:shd w:val="clear" w:color="auto" w:fill="FFFFFF"/>
        <w:ind w:right="-2" w:firstLine="567"/>
        <w:rPr>
          <w:i/>
          <w:iCs/>
          <w:szCs w:val="28"/>
        </w:rPr>
      </w:pPr>
      <w:r>
        <w:rPr>
          <w:i/>
          <w:iCs/>
          <w:szCs w:val="28"/>
        </w:rPr>
        <w:t>1</w:t>
      </w:r>
      <w:r w:rsidR="00F219FC" w:rsidRPr="0083383E">
        <w:rPr>
          <w:i/>
          <w:iCs/>
          <w:szCs w:val="28"/>
        </w:rPr>
        <w:t xml:space="preserve">. </w:t>
      </w:r>
      <w:r w:rsidR="00F219FC" w:rsidRPr="00AD6F10">
        <w:rPr>
          <w:i/>
          <w:iCs/>
          <w:szCs w:val="28"/>
        </w:rPr>
        <w:t>Решите задачу</w:t>
      </w:r>
      <w:r w:rsidR="00286AF2" w:rsidRPr="00AD6F10">
        <w:rPr>
          <w:i/>
          <w:iCs/>
          <w:szCs w:val="28"/>
        </w:rPr>
        <w:t xml:space="preserve"> по</w:t>
      </w:r>
      <w:r w:rsidR="007973BB">
        <w:rPr>
          <w:i/>
          <w:iCs/>
          <w:szCs w:val="28"/>
        </w:rPr>
        <w:t xml:space="preserve"> множественному корреляционно-регрессионному анализу</w:t>
      </w:r>
      <w:r w:rsidR="00F219FC" w:rsidRPr="00AD6F10">
        <w:rPr>
          <w:i/>
          <w:iCs/>
          <w:szCs w:val="28"/>
        </w:rPr>
        <w:t>.</w:t>
      </w:r>
    </w:p>
    <w:p w14:paraId="3E287846" w14:textId="77777777" w:rsidR="007973BB" w:rsidRPr="007973BB" w:rsidRDefault="007973BB" w:rsidP="00277A0E">
      <w:pPr>
        <w:spacing w:after="12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973B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20 предприятиям региона изучается зависимость выработки продукции на одного работника </w:t>
      </w:r>
      <w:r w:rsidRPr="007973BB">
        <w:rPr>
          <w:rFonts w:eastAsia="Times New Roman" w:cs="Times New Roman"/>
          <w:i/>
          <w:kern w:val="0"/>
          <w:szCs w:val="28"/>
          <w:lang w:val="en-US" w:eastAsia="ru-RU"/>
          <w14:ligatures w14:val="none"/>
        </w:rPr>
        <w:t>y</w:t>
      </w:r>
      <w:r w:rsidRPr="007973B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тыс. руб.) от ввода в действие новых основных фондов </w:t>
      </w:r>
      <w:r w:rsidRPr="007973BB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240" w:dyaOrig="360" w14:anchorId="2D5C7E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804394990" r:id="rId8"/>
        </w:object>
      </w:r>
      <w:r w:rsidRPr="007973B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% от стоимости фондов на конец года) и от удельного веса рабочих высокой квалификации в общей численности рабочих </w:t>
      </w:r>
      <w:r w:rsidRPr="007973BB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255" w:dyaOrig="360" w14:anchorId="5077053B">
          <v:shape id="_x0000_i1026" type="#_x0000_t75" style="width:12.75pt;height:18pt" o:ole="">
            <v:imagedata r:id="rId9" o:title=""/>
          </v:shape>
          <o:OLEObject Type="Embed" ProgID="Equation.DSMT4" ShapeID="_x0000_i1026" DrawAspect="Content" ObjectID="_1804394991" r:id="rId10"/>
        </w:object>
      </w:r>
      <w:r w:rsidRPr="007973B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%)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5"/>
        <w:gridCol w:w="979"/>
        <w:gridCol w:w="980"/>
        <w:gridCol w:w="980"/>
        <w:gridCol w:w="2046"/>
        <w:gridCol w:w="924"/>
        <w:gridCol w:w="924"/>
        <w:gridCol w:w="925"/>
      </w:tblGrid>
      <w:tr w:rsidR="007973BB" w:rsidRPr="007973BB" w14:paraId="405BC7B2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AF065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val="en-US"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 xml:space="preserve">Номер </w:t>
            </w:r>
          </w:p>
          <w:p w14:paraId="200519CD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предприятия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B8F68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i/>
                <w:kern w:val="0"/>
                <w:sz w:val="24"/>
                <w:lang w:val="en-US" w:eastAsia="ru-RU"/>
                <w14:ligatures w14:val="none"/>
              </w:rPr>
            </w:pPr>
            <w:r w:rsidRPr="007973BB">
              <w:rPr>
                <w:rFonts w:eastAsia="Times New Roman" w:cs="Times New Roman"/>
                <w:i/>
                <w:kern w:val="0"/>
                <w:sz w:val="24"/>
                <w:lang w:val="en-US" w:eastAsia="ru-RU"/>
                <w14:ligatures w14:val="none"/>
              </w:rPr>
              <w:t>y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7982FC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position w:val="-12"/>
                <w:sz w:val="24"/>
                <w:lang w:eastAsia="ru-RU"/>
                <w14:ligatures w14:val="none"/>
              </w:rPr>
              <w:object w:dxaOrig="240" w:dyaOrig="360" w14:anchorId="011089D8">
                <v:shape id="_x0000_i1027" type="#_x0000_t75" style="width:12pt;height:18pt" o:ole="">
                  <v:imagedata r:id="rId7" o:title=""/>
                </v:shape>
                <o:OLEObject Type="Embed" ProgID="Equation.DSMT4" ShapeID="_x0000_i1027" DrawAspect="Content" ObjectID="_1804394992" r:id="rId11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CA307A3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position w:val="-12"/>
                <w:sz w:val="24"/>
                <w:lang w:eastAsia="ru-RU"/>
                <w14:ligatures w14:val="none"/>
              </w:rPr>
              <w:object w:dxaOrig="255" w:dyaOrig="360" w14:anchorId="7284DC09">
                <v:shape id="_x0000_i1028" type="#_x0000_t75" style="width:12.75pt;height:18pt" o:ole="">
                  <v:imagedata r:id="rId9" o:title=""/>
                </v:shape>
                <o:OLEObject Type="Embed" ProgID="Equation.DSMT4" ShapeID="_x0000_i1028" DrawAspect="Content" ObjectID="_1804394993" r:id="rId12"/>
              </w:objec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68EF6C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val="en-US"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 xml:space="preserve">Номер </w:t>
            </w:r>
          </w:p>
          <w:p w14:paraId="55B60210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предприятия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79F528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i/>
                <w:kern w:val="0"/>
                <w:sz w:val="24"/>
                <w:lang w:val="en-US" w:eastAsia="ru-RU"/>
                <w14:ligatures w14:val="none"/>
              </w:rPr>
            </w:pPr>
            <w:r w:rsidRPr="007973BB">
              <w:rPr>
                <w:rFonts w:eastAsia="Times New Roman" w:cs="Times New Roman"/>
                <w:i/>
                <w:kern w:val="0"/>
                <w:sz w:val="24"/>
                <w:lang w:val="en-US" w:eastAsia="ru-RU"/>
                <w14:ligatures w14:val="none"/>
              </w:rPr>
              <w:t>y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BED519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position w:val="-12"/>
                <w:sz w:val="24"/>
                <w:lang w:eastAsia="ru-RU"/>
                <w14:ligatures w14:val="none"/>
              </w:rPr>
              <w:object w:dxaOrig="240" w:dyaOrig="360" w14:anchorId="6DFA4ACA">
                <v:shape id="_x0000_i1029" type="#_x0000_t75" style="width:12pt;height:18pt" o:ole="">
                  <v:imagedata r:id="rId7" o:title=""/>
                </v:shape>
                <o:OLEObject Type="Embed" ProgID="Equation.DSMT4" ShapeID="_x0000_i1029" DrawAspect="Content" ObjectID="_1804394994" r:id="rId13"/>
              </w:objec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020A8E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position w:val="-12"/>
                <w:sz w:val="24"/>
                <w:lang w:eastAsia="ru-RU"/>
                <w14:ligatures w14:val="none"/>
              </w:rPr>
              <w:object w:dxaOrig="255" w:dyaOrig="360" w14:anchorId="361426FD">
                <v:shape id="_x0000_i1030" type="#_x0000_t75" style="width:12.75pt;height:18pt" o:ole="">
                  <v:imagedata r:id="rId9" o:title=""/>
                </v:shape>
                <o:OLEObject Type="Embed" ProgID="Equation.DSMT4" ShapeID="_x0000_i1030" DrawAspect="Content" ObjectID="_1804394995" r:id="rId14"/>
              </w:object>
            </w:r>
          </w:p>
        </w:tc>
      </w:tr>
      <w:tr w:rsidR="007973BB" w:rsidRPr="007973BB" w14:paraId="40E7BA17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8D6E7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90A3A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7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7A104A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3,9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CCFA9B7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0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AED294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1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176C5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9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C638E9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6,0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21836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1,0</w:t>
            </w:r>
          </w:p>
        </w:tc>
      </w:tr>
      <w:tr w:rsidR="007973BB" w:rsidRPr="007973BB" w14:paraId="713BDC58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DAE278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2ECE77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7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B37FE7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3,9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33E7E22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4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9C78D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2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946F6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1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423EF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6,4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3561F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2,0</w:t>
            </w:r>
          </w:p>
        </w:tc>
      </w:tr>
      <w:tr w:rsidR="007973BB" w:rsidRPr="007973BB" w14:paraId="6246D98A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810A31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3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0B4C6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7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D3C189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3,7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5B461AF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5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46A44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3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3D7790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9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0A661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6,8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9BB3A1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2,0</w:t>
            </w:r>
          </w:p>
        </w:tc>
      </w:tr>
      <w:tr w:rsidR="007973BB" w:rsidRPr="007973BB" w14:paraId="3446BA40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1469DC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4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DF7E2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7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B8692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4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2B67756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6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0D1874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4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6FD76F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1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88721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7,2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4D39B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5,0</w:t>
            </w:r>
          </w:p>
        </w:tc>
      </w:tr>
      <w:tr w:rsidR="007973BB" w:rsidRPr="007973BB" w14:paraId="6C8D97D6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63F408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5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959505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7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2D0E8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3,8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B954A4A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7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FFC62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5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920D0C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2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0B7036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8,0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C7BFD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8,0</w:t>
            </w:r>
          </w:p>
        </w:tc>
      </w:tr>
      <w:tr w:rsidR="007973BB" w:rsidRPr="007973BB" w14:paraId="3B5B3446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06E18F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6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07E552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7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5415F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4,8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6D9B766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9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D8E63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6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C26A2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2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2F74E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8,2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65F19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9,0</w:t>
            </w:r>
          </w:p>
        </w:tc>
      </w:tr>
      <w:tr w:rsidR="007973BB" w:rsidRPr="007973BB" w14:paraId="785DAD6A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13460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7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323A3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8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AF91B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5,4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3BA3794B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9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710F16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7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5C747E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2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EDD3C6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8,1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E23024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30,0</w:t>
            </w:r>
          </w:p>
        </w:tc>
      </w:tr>
      <w:tr w:rsidR="007973BB" w:rsidRPr="007973BB" w14:paraId="74D12BA5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2C1A1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8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5B1CB8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8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69B9E0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4,4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90CAA1B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0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69E96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8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E8C9F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2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45AF70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8,5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84950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31,0</w:t>
            </w:r>
          </w:p>
        </w:tc>
      </w:tr>
      <w:tr w:rsidR="007973BB" w:rsidRPr="007973BB" w14:paraId="3DEB0B64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8451E1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9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45DECF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8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17C45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5,3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3895171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0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5FE98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9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4DCF1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4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9CED95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9,6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53337D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32,0</w:t>
            </w:r>
          </w:p>
        </w:tc>
      </w:tr>
      <w:tr w:rsidR="007973BB" w:rsidRPr="007973BB" w14:paraId="6DA8ABDD" w14:textId="77777777" w:rsidTr="00277A0E">
        <w:trPr>
          <w:trHeight w:val="315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0D204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0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5E9B9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0,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844B3B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6,8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A46D500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0,0</w:t>
            </w:r>
          </w:p>
        </w:tc>
        <w:tc>
          <w:tcPr>
            <w:tcW w:w="204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62E2E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2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651A3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4,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69329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9,0</w:t>
            </w:r>
          </w:p>
        </w:tc>
        <w:tc>
          <w:tcPr>
            <w:tcW w:w="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F86788" w14:textId="77777777" w:rsidR="007973BB" w:rsidRPr="007973BB" w:rsidRDefault="007973BB" w:rsidP="007973BB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973BB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36,0</w:t>
            </w:r>
          </w:p>
        </w:tc>
      </w:tr>
    </w:tbl>
    <w:p w14:paraId="04A35CF5" w14:textId="0E8AEEA1" w:rsidR="007973BB" w:rsidRPr="007973BB" w:rsidRDefault="007973BB" w:rsidP="00A740C4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973B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строить линейную модель множественной регрессии. </w:t>
      </w:r>
    </w:p>
    <w:p w14:paraId="607E36DC" w14:textId="44740B5C" w:rsidR="0010382B" w:rsidRPr="0083383E" w:rsidRDefault="0010382B" w:rsidP="0010382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650B83FD" w14:textId="2618FCC4" w:rsidR="0010382B" w:rsidRPr="0083383E" w:rsidRDefault="0010382B" w:rsidP="0010382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064D27">
        <w:rPr>
          <w:rFonts w:eastAsia="Aptos" w:cs="Times New Roman"/>
          <w:szCs w:val="28"/>
        </w:rPr>
        <w:t>45</w:t>
      </w:r>
      <w:r w:rsidRPr="0083383E">
        <w:rPr>
          <w:rFonts w:eastAsia="Aptos" w:cs="Times New Roman"/>
          <w:szCs w:val="28"/>
        </w:rPr>
        <w:t xml:space="preserve"> мин.</w:t>
      </w:r>
    </w:p>
    <w:p w14:paraId="1D12F276" w14:textId="77777777" w:rsidR="0010382B" w:rsidRPr="0083383E" w:rsidRDefault="0010382B" w:rsidP="0010382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4B793C77" w14:textId="77777777" w:rsidR="003D0360" w:rsidRPr="003D0360" w:rsidRDefault="003D0360" w:rsidP="003D0360">
      <w:pPr>
        <w:spacing w:after="120"/>
        <w:ind w:firstLine="284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Для удобства проведения расчетов поместим результаты промежуточных расчетов в таблицу:</w:t>
      </w:r>
    </w:p>
    <w:tbl>
      <w:tblPr>
        <w:tblW w:w="89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0"/>
        <w:gridCol w:w="710"/>
        <w:gridCol w:w="822"/>
        <w:gridCol w:w="711"/>
        <w:gridCol w:w="932"/>
        <w:gridCol w:w="932"/>
        <w:gridCol w:w="932"/>
        <w:gridCol w:w="932"/>
        <w:gridCol w:w="932"/>
        <w:gridCol w:w="1042"/>
      </w:tblGrid>
      <w:tr w:rsidR="003D0360" w:rsidRPr="003D0360" w14:paraId="572FAE68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11750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№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C25DB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i/>
                <w:kern w:val="0"/>
                <w:sz w:val="22"/>
                <w:szCs w:val="22"/>
                <w:lang w:val="en-US" w:eastAsia="ru-RU"/>
                <w14:ligatures w14:val="none"/>
              </w:rPr>
            </w:pPr>
            <w:r w:rsidRPr="003D0360">
              <w:rPr>
                <w:rFonts w:eastAsia="Times New Roman" w:cs="Times New Roman"/>
                <w:i/>
                <w:kern w:val="0"/>
                <w:sz w:val="22"/>
                <w:szCs w:val="22"/>
                <w:lang w:val="en-US" w:eastAsia="ru-RU"/>
                <w14:ligatures w14:val="none"/>
              </w:rPr>
              <w:t>y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0F6D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position w:val="-12"/>
                <w:sz w:val="22"/>
                <w:szCs w:val="22"/>
                <w:lang w:eastAsia="ru-RU"/>
                <w14:ligatures w14:val="none"/>
              </w:rPr>
              <w:object w:dxaOrig="240" w:dyaOrig="360" w14:anchorId="3D02D2AB">
                <v:shape id="_x0000_i1031" type="#_x0000_t75" style="width:12pt;height:18pt" o:ole="">
                  <v:imagedata r:id="rId15" o:title=""/>
                </v:shape>
                <o:OLEObject Type="Embed" ProgID="Equation.DSMT4" ShapeID="_x0000_i1031" DrawAspect="Content" ObjectID="_1804394996" r:id="rId16"/>
              </w:objec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B528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position w:val="-12"/>
                <w:sz w:val="22"/>
                <w:szCs w:val="22"/>
                <w:lang w:eastAsia="ru-RU"/>
                <w14:ligatures w14:val="none"/>
              </w:rPr>
              <w:object w:dxaOrig="255" w:dyaOrig="360" w14:anchorId="3058D113">
                <v:shape id="_x0000_i1032" type="#_x0000_t75" style="width:12.75pt;height:18pt" o:ole="">
                  <v:imagedata r:id="rId17" o:title=""/>
                </v:shape>
                <o:OLEObject Type="Embed" ProgID="Equation.DSMT4" ShapeID="_x0000_i1032" DrawAspect="Content" ObjectID="_1804394997" r:id="rId18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9E18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position w:val="-12"/>
                <w:sz w:val="22"/>
                <w:szCs w:val="22"/>
                <w:lang w:eastAsia="ru-RU"/>
                <w14:ligatures w14:val="none"/>
              </w:rPr>
              <w:object w:dxaOrig="360" w:dyaOrig="360" w14:anchorId="5A598F68">
                <v:shape id="_x0000_i1033" type="#_x0000_t75" style="width:18pt;height:18pt" o:ole="">
                  <v:imagedata r:id="rId19" o:title=""/>
                </v:shape>
                <o:OLEObject Type="Embed" ProgID="Equation.DSMT4" ShapeID="_x0000_i1033" DrawAspect="Content" ObjectID="_1804394998" r:id="rId20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CCFCB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position w:val="-12"/>
                <w:sz w:val="22"/>
                <w:szCs w:val="22"/>
                <w:lang w:eastAsia="ru-RU"/>
                <w14:ligatures w14:val="none"/>
              </w:rPr>
              <w:object w:dxaOrig="375" w:dyaOrig="360" w14:anchorId="38DF69E4">
                <v:shape id="_x0000_i1034" type="#_x0000_t75" style="width:18.75pt;height:18pt" o:ole="">
                  <v:imagedata r:id="rId21" o:title=""/>
                </v:shape>
                <o:OLEObject Type="Embed" ProgID="Equation.DSMT4" ShapeID="_x0000_i1034" DrawAspect="Content" ObjectID="_1804394999" r:id="rId22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7ACB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position w:val="-12"/>
                <w:sz w:val="22"/>
                <w:szCs w:val="22"/>
                <w:lang w:eastAsia="ru-RU"/>
                <w14:ligatures w14:val="none"/>
              </w:rPr>
              <w:object w:dxaOrig="435" w:dyaOrig="360" w14:anchorId="6DEE12E3">
                <v:shape id="_x0000_i1035" type="#_x0000_t75" style="width:21.75pt;height:18pt" o:ole="">
                  <v:imagedata r:id="rId23" o:title=""/>
                </v:shape>
                <o:OLEObject Type="Embed" ProgID="Equation.DSMT4" ShapeID="_x0000_i1035" DrawAspect="Content" ObjectID="_1804395000" r:id="rId24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79666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position w:val="-10"/>
                <w:sz w:val="22"/>
                <w:szCs w:val="22"/>
                <w:lang w:eastAsia="ru-RU"/>
                <w14:ligatures w14:val="none"/>
              </w:rPr>
              <w:object w:dxaOrig="300" w:dyaOrig="360" w14:anchorId="61577E1B">
                <v:shape id="_x0000_i1036" type="#_x0000_t75" style="width:15pt;height:18pt" o:ole="">
                  <v:imagedata r:id="rId25" o:title=""/>
                </v:shape>
                <o:OLEObject Type="Embed" ProgID="Equation.DSMT4" ShapeID="_x0000_i1036" DrawAspect="Content" ObjectID="_1804395001" r:id="rId26"/>
              </w:objec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59942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position w:val="-12"/>
                <w:sz w:val="22"/>
                <w:szCs w:val="22"/>
                <w:lang w:eastAsia="ru-RU"/>
                <w14:ligatures w14:val="none"/>
              </w:rPr>
              <w:object w:dxaOrig="285" w:dyaOrig="375" w14:anchorId="748DC485">
                <v:shape id="_x0000_i1037" type="#_x0000_t75" style="width:14.25pt;height:18.75pt" o:ole="">
                  <v:imagedata r:id="rId27" o:title=""/>
                </v:shape>
                <o:OLEObject Type="Embed" ProgID="Equation.DSMT4" ShapeID="_x0000_i1037" DrawAspect="Content" ObjectID="_1804395002" r:id="rId28"/>
              </w:objec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95216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position w:val="-12"/>
                <w:sz w:val="22"/>
                <w:szCs w:val="22"/>
                <w:lang w:eastAsia="ru-RU"/>
                <w14:ligatures w14:val="none"/>
              </w:rPr>
              <w:object w:dxaOrig="285" w:dyaOrig="375" w14:anchorId="7DB92609">
                <v:shape id="_x0000_i1038" type="#_x0000_t75" style="width:14.25pt;height:18.75pt" o:ole="">
                  <v:imagedata r:id="rId29" o:title=""/>
                </v:shape>
                <o:OLEObject Type="Embed" ProgID="Equation.DSMT4" ShapeID="_x0000_i1038" DrawAspect="Content" ObjectID="_1804395003" r:id="rId30"/>
              </w:object>
            </w:r>
          </w:p>
        </w:tc>
      </w:tr>
      <w:tr w:rsidR="003D0360" w:rsidRPr="003D0360" w14:paraId="0EAA6860" w14:textId="77777777" w:rsidTr="003D0360">
        <w:trPr>
          <w:trHeight w:val="29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2AFE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  <w:t>1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6264B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  <w:t>2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EA4B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  <w:t>3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29B7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  <w:t>4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3C00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  <w:t>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BDB6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  <w:t>6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9C39E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eastAsia="ru-RU"/>
                <w14:ligatures w14:val="none"/>
              </w:rPr>
              <w:t>7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675F1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val="en-US"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val="en-US" w:eastAsia="ru-RU"/>
                <w14:ligatures w14:val="none"/>
              </w:rPr>
              <w:t>8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B6CF7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val="en-US"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val="en-US" w:eastAsia="ru-RU"/>
                <w14:ligatures w14:val="none"/>
              </w:rPr>
              <w:t>9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1DC3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b/>
                <w:kern w:val="0"/>
                <w:sz w:val="22"/>
                <w:szCs w:val="22"/>
                <w:lang w:val="en-US" w:eastAsia="ru-RU"/>
                <w14:ligatures w14:val="none"/>
              </w:rPr>
            </w:pPr>
            <w:r w:rsidRPr="003D0360">
              <w:rPr>
                <w:rFonts w:eastAsia="Times New Roman" w:cs="Times New Roman"/>
                <w:b/>
                <w:kern w:val="0"/>
                <w:sz w:val="22"/>
                <w:szCs w:val="22"/>
                <w:lang w:val="en-US" w:eastAsia="ru-RU"/>
                <w14:ligatures w14:val="none"/>
              </w:rPr>
              <w:t>10</w:t>
            </w:r>
          </w:p>
        </w:tc>
      </w:tr>
      <w:tr w:rsidR="003D0360" w:rsidRPr="003D0360" w14:paraId="419C9E7A" w14:textId="77777777" w:rsidTr="003D0360">
        <w:trPr>
          <w:trHeight w:val="29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72F36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F0B00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9DCED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,9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13EC5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E72D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7,3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9570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3CCA7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F002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26C83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5,21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DBC83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0,0</w:t>
            </w:r>
          </w:p>
        </w:tc>
      </w:tr>
      <w:tr w:rsidR="003D0360" w:rsidRPr="003D0360" w14:paraId="738CB8B8" w14:textId="77777777" w:rsidTr="003D0360">
        <w:trPr>
          <w:trHeight w:val="214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88683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CD216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7A07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,9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2407F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1750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7,3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45F0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8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E20D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54,6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F238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031E8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5,21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B7002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6,0</w:t>
            </w:r>
          </w:p>
        </w:tc>
      </w:tr>
      <w:tr w:rsidR="003D0360" w:rsidRPr="003D0360" w14:paraId="4627973B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756A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E4A04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5D2F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,7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BC57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5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326D3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5,9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4F023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5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CD2CA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55,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37F15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37B0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3,69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040B0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25,0</w:t>
            </w:r>
          </w:p>
        </w:tc>
      </w:tr>
      <w:tr w:rsidR="003D0360" w:rsidRPr="003D0360" w14:paraId="73B7650B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1992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BD94D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04832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,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294B9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45851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8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0FCE2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12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6372C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6E4E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F85CF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6,0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4456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56,0</w:t>
            </w:r>
          </w:p>
        </w:tc>
      </w:tr>
      <w:tr w:rsidR="003D0360" w:rsidRPr="003D0360" w14:paraId="77EAB2C4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C550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5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46B51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E6BD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,8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9B858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7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D3F0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6,6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483DA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1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2BDA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4,6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E1DAF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B5F1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,44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C22A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89,0</w:t>
            </w:r>
          </w:p>
        </w:tc>
      </w:tr>
      <w:tr w:rsidR="003D0360" w:rsidRPr="003D0360" w14:paraId="03151E9D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D8FAC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1A25A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240ED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,8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5AAA2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3F1FD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3,6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B479D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33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393B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1,2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37709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6E37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3,04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B01B53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61,0</w:t>
            </w:r>
          </w:p>
        </w:tc>
      </w:tr>
      <w:tr w:rsidR="003D0360" w:rsidRPr="003D0360" w14:paraId="31BF90CB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44303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lastRenderedPageBreak/>
              <w:t>7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BB81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D2BEC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5,4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D790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9369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3,2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BF52E3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52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B8BC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2,6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8D5B4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F3AFC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9,16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B17D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61,0</w:t>
            </w:r>
          </w:p>
        </w:tc>
      </w:tr>
      <w:tr w:rsidR="003D0360" w:rsidRPr="003D0360" w14:paraId="3D560FE3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2279D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A9DD0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0B21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,4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D6C8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0881A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5,2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1E59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6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B0AA9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8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8E390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2F96D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,36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BA9E4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00,0</w:t>
            </w:r>
          </w:p>
        </w:tc>
      </w:tr>
      <w:tr w:rsidR="003D0360" w:rsidRPr="003D0360" w14:paraId="0E72753E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AC3D0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ACF20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CEE0B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5,3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90DB2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5146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2,4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5BAE9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6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4EF0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1DCA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CA734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8,09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B4E2E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00,0</w:t>
            </w:r>
          </w:p>
        </w:tc>
      </w:tr>
      <w:tr w:rsidR="003D0360" w:rsidRPr="003D0360" w14:paraId="1AF36487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08888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A043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31CBF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,8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6B805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7D59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8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8B91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0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22CE5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3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539DC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D7B20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6,24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5AA4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00,0</w:t>
            </w:r>
          </w:p>
        </w:tc>
      </w:tr>
      <w:tr w:rsidR="003D0360" w:rsidRPr="003D0360" w14:paraId="091CD8F8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461F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1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1003A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9B26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,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D055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1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37743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5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32FAD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8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DD81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8610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1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DED52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6,0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43F4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41,0</w:t>
            </w:r>
          </w:p>
        </w:tc>
      </w:tr>
      <w:tr w:rsidR="003D0360" w:rsidRPr="003D0360" w14:paraId="45481C12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BC68D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E527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1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7ED46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,4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77B9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2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3C2A3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0,4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CCC4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42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5696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0,8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C9F0B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1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59A6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0,96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2314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84,0</w:t>
            </w:r>
          </w:p>
        </w:tc>
      </w:tr>
      <w:tr w:rsidR="003D0360" w:rsidRPr="003D0360" w14:paraId="4FBDEE3B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9C4B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3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AD7D9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72E1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,8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6F2ED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2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6416A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1,2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C652A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8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D6A7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9,6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95D7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1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3BE8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6,24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022A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84,0</w:t>
            </w:r>
          </w:p>
        </w:tc>
      </w:tr>
      <w:tr w:rsidR="003D0360" w:rsidRPr="003D0360" w14:paraId="192C4A2B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6922A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2421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1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F6B9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,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0436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5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C65FF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9,2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5C849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75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58348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8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31EE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1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25DFF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51,84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E8C6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25,0</w:t>
            </w:r>
          </w:p>
        </w:tc>
      </w:tr>
      <w:tr w:rsidR="003D0360" w:rsidRPr="003D0360" w14:paraId="358A57C5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620C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5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50F6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C750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,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15CA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8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5BB8A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C8880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3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87EB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2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30A0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64819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4,0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CB550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84,0</w:t>
            </w:r>
          </w:p>
        </w:tc>
      </w:tr>
      <w:tr w:rsidR="003D0360" w:rsidRPr="003D0360" w14:paraId="62030F5E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55F31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6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A862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8673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,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DABC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9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3237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8,4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638A8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48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64D3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37,8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8CE74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2A19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7,24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EA45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41,0</w:t>
            </w:r>
          </w:p>
        </w:tc>
      </w:tr>
      <w:tr w:rsidR="003D0360" w:rsidRPr="003D0360" w14:paraId="1E7F116B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175B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7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BDF54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6772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,1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7253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C3C7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7,2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9BBE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60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AC98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43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E187B3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1FA11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5,61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3B8A3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00,0</w:t>
            </w:r>
          </w:p>
        </w:tc>
      </w:tr>
      <w:tr w:rsidR="003D0360" w:rsidRPr="003D0360" w14:paraId="79B49485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CC054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8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3FCC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4C1F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,5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022DF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1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A6BF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2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DD48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72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CE1B8C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63,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03BD0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7701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72,25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12EA5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61,0</w:t>
            </w:r>
          </w:p>
        </w:tc>
      </w:tr>
      <w:tr w:rsidR="003D0360" w:rsidRPr="003D0360" w14:paraId="2B8EDD21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2A3C3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41239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002B9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,6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4BC0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2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FE74F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34,4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DB184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48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02E9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07,2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94BC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CC5B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2,16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6AE99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24,0</w:t>
            </w:r>
          </w:p>
        </w:tc>
      </w:tr>
      <w:tr w:rsidR="003D0360" w:rsidRPr="003D0360" w14:paraId="24069B05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60E1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72654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,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26312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,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39117E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60E49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D67B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50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FC30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324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1A83B7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6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3BF41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1,0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103D2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96,0</w:t>
            </w:r>
          </w:p>
        </w:tc>
      </w:tr>
      <w:tr w:rsidR="003D0360" w:rsidRPr="003D0360" w14:paraId="0C625BB9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75DBD8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Сумма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7FBCD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2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7B857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3,8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BC743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46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2FBD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276,3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3E76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581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1502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997,4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BE98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958,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B2E0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837,74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15C6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0828,0</w:t>
            </w:r>
          </w:p>
        </w:tc>
      </w:tr>
      <w:tr w:rsidR="003D0360" w:rsidRPr="003D0360" w14:paraId="2E300888" w14:textId="77777777" w:rsidTr="003D0360">
        <w:trPr>
          <w:trHeight w:val="270"/>
          <w:jc w:val="center"/>
        </w:trPr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57132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 xml:space="preserve">Средн. </w:t>
            </w:r>
          </w:p>
          <w:p w14:paraId="32B44C5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знач.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1F395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,6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4A81A1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,19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5BE9E9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2,3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296330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63,81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CF1696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229,0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A22C6B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149,87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8ED9FD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97,9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4DA5EF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41,887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3B8AA" w14:textId="77777777" w:rsidR="003D0360" w:rsidRPr="003D0360" w:rsidRDefault="003D0360" w:rsidP="003D0360">
            <w:pPr>
              <w:ind w:firstLine="0"/>
              <w:jc w:val="center"/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</w:pPr>
            <w:r w:rsidRPr="003D0360">
              <w:rPr>
                <w:rFonts w:eastAsia="Times New Roman" w:cs="Times New Roman"/>
                <w:kern w:val="0"/>
                <w:sz w:val="22"/>
                <w:szCs w:val="22"/>
                <w:lang w:eastAsia="ru-RU"/>
                <w14:ligatures w14:val="none"/>
              </w:rPr>
              <w:t>541,4</w:t>
            </w:r>
          </w:p>
        </w:tc>
      </w:tr>
    </w:tbl>
    <w:p w14:paraId="03C41AC8" w14:textId="5204713C" w:rsidR="003D0360" w:rsidRPr="003D0360" w:rsidRDefault="00A2589E" w:rsidP="003D0360">
      <w:pPr>
        <w:spacing w:before="120"/>
        <w:ind w:firstLine="284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1. </w:t>
      </w:r>
      <w:r w:rsidR="003D0360"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Найдем средние квадратические отклонения признаков:</w:t>
      </w:r>
    </w:p>
    <w:p w14:paraId="1544282D" w14:textId="77777777" w:rsidR="003D0360" w:rsidRPr="003D0360" w:rsidRDefault="003D0360" w:rsidP="003D0360">
      <w:pPr>
        <w:ind w:left="2556" w:firstLine="284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position w:val="-14"/>
          <w:szCs w:val="28"/>
          <w:lang w:eastAsia="ru-RU"/>
          <w14:ligatures w14:val="none"/>
        </w:rPr>
        <w:object w:dxaOrig="3735" w:dyaOrig="495" w14:anchorId="42F5340F">
          <v:shape id="_x0000_i1039" type="#_x0000_t75" style="width:186.75pt;height:25.5pt" o:ole="">
            <v:imagedata r:id="rId31" o:title=""/>
          </v:shape>
          <o:OLEObject Type="Embed" ProgID="Equation.DSMT4" ShapeID="_x0000_i1039" DrawAspect="Content" ObjectID="_1804395004" r:id="rId32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72C5FEB1" w14:textId="77777777" w:rsidR="003D0360" w:rsidRPr="003D0360" w:rsidRDefault="003D0360" w:rsidP="003D0360">
      <w:pPr>
        <w:ind w:left="2556" w:firstLine="284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position w:val="-14"/>
          <w:szCs w:val="28"/>
          <w:lang w:eastAsia="ru-RU"/>
          <w14:ligatures w14:val="none"/>
        </w:rPr>
        <w:object w:dxaOrig="4020" w:dyaOrig="495" w14:anchorId="53DB08FA">
          <v:shape id="_x0000_i1040" type="#_x0000_t75" style="width:201pt;height:25.5pt" o:ole="">
            <v:imagedata r:id="rId33" o:title=""/>
          </v:shape>
          <o:OLEObject Type="Embed" ProgID="Equation.DSMT4" ShapeID="_x0000_i1040" DrawAspect="Content" ObjectID="_1804395005" r:id="rId34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30C8BCEB" w14:textId="77777777" w:rsidR="003D0360" w:rsidRPr="003D0360" w:rsidRDefault="003D0360" w:rsidP="003D0360">
      <w:pPr>
        <w:ind w:left="2556" w:firstLine="284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position w:val="-14"/>
          <w:szCs w:val="28"/>
          <w:lang w:eastAsia="ru-RU"/>
          <w14:ligatures w14:val="none"/>
        </w:rPr>
        <w:object w:dxaOrig="3975" w:dyaOrig="495" w14:anchorId="14F43D62">
          <v:shape id="_x0000_i1041" type="#_x0000_t75" style="width:198.75pt;height:25.5pt" o:ole="">
            <v:imagedata r:id="rId35" o:title=""/>
          </v:shape>
          <o:OLEObject Type="Embed" ProgID="Equation.DSMT4" ShapeID="_x0000_i1041" DrawAspect="Content" ObjectID="_1804395006" r:id="rId36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20045D83" w14:textId="3345DCAA" w:rsidR="003D0360" w:rsidRPr="003D0360" w:rsidRDefault="00A2589E" w:rsidP="00A2589E">
      <w:pPr>
        <w:ind w:left="284"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. </w:t>
      </w:r>
      <w:r w:rsidR="003D0360"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Вычисление параметров линейного уравнения множественной регрессии.</w:t>
      </w:r>
    </w:p>
    <w:p w14:paraId="628431C5" w14:textId="77777777" w:rsidR="003D0360" w:rsidRPr="003D0360" w:rsidRDefault="003D0360" w:rsidP="003D0360">
      <w:pPr>
        <w:ind w:firstLine="284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Для нахождения параметров линейного уравнения множественной регрессии</w:t>
      </w:r>
    </w:p>
    <w:p w14:paraId="047641D7" w14:textId="77777777" w:rsidR="003D0360" w:rsidRPr="003D0360" w:rsidRDefault="003D0360" w:rsidP="003D0360">
      <w:pPr>
        <w:ind w:firstLine="284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725" w:dyaOrig="420" w14:anchorId="78E394EA">
          <v:shape id="_x0000_i1042" type="#_x0000_t75" style="width:86.25pt;height:21pt" o:ole="">
            <v:imagedata r:id="rId37" o:title=""/>
          </v:shape>
          <o:OLEObject Type="Embed" ProgID="Equation.DSMT4" ShapeID="_x0000_i1042" DrawAspect="Content" ObjectID="_1804395007" r:id="rId38"/>
        </w:object>
      </w:r>
    </w:p>
    <w:p w14:paraId="47C87E77" w14:textId="77777777" w:rsidR="003D0360" w:rsidRPr="003D0360" w:rsidRDefault="003D0360" w:rsidP="003D0360">
      <w:pPr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еобходимо решить следующую систему линейных уравнений относительно неизвестных параметров </w:t>
      </w:r>
      <w:r w:rsidRPr="003D0360">
        <w:rPr>
          <w:rFonts w:eastAsia="Times New Roman" w:cs="Times New Roman"/>
          <w:i/>
          <w:kern w:val="0"/>
          <w:szCs w:val="28"/>
          <w:lang w:val="en-US" w:eastAsia="ru-RU"/>
          <w14:ligatures w14:val="none"/>
        </w:rPr>
        <w:t>a</w: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</w:t>
      </w:r>
      <w:r w:rsidRPr="003D0360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225" w:dyaOrig="360" w14:anchorId="4DD4DDAD">
          <v:shape id="_x0000_i1043" type="#_x0000_t75" style="width:11.25pt;height:18pt" o:ole="">
            <v:imagedata r:id="rId39" o:title=""/>
          </v:shape>
          <o:OLEObject Type="Embed" ProgID="Equation.DSMT4" ShapeID="_x0000_i1043" DrawAspect="Content" ObjectID="_1804395008" r:id="rId40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</w:t>
      </w:r>
      <w:r w:rsidRPr="003D0360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240" w:dyaOrig="360" w14:anchorId="7A491BAC">
          <v:shape id="_x0000_i1044" type="#_x0000_t75" style="width:12pt;height:18pt" o:ole="">
            <v:imagedata r:id="rId41" o:title=""/>
          </v:shape>
          <o:OLEObject Type="Embed" ProgID="Equation.DSMT4" ShapeID="_x0000_i1044" DrawAspect="Content" ObjectID="_1804395009" r:id="rId42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1A87F42" w14:textId="77777777" w:rsidR="003D0360" w:rsidRPr="003D0360" w:rsidRDefault="003D0360" w:rsidP="003D0360">
      <w:pPr>
        <w:ind w:firstLine="284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position w:val="-58"/>
          <w:szCs w:val="28"/>
          <w:lang w:eastAsia="ru-RU"/>
          <w14:ligatures w14:val="none"/>
        </w:rPr>
        <w:object w:dxaOrig="3675" w:dyaOrig="1275" w14:anchorId="61B78FEA">
          <v:shape id="_x0000_i1045" type="#_x0000_t75" style="width:183.75pt;height:63pt" o:ole="">
            <v:imagedata r:id="rId43" o:title=""/>
          </v:shape>
          <o:OLEObject Type="Embed" ProgID="Equation.DSMT4" ShapeID="_x0000_i1045" DrawAspect="Content" ObjectID="_1804395010" r:id="rId44"/>
        </w:object>
      </w:r>
    </w:p>
    <w:p w14:paraId="6826F39F" w14:textId="77777777" w:rsidR="003D0360" w:rsidRPr="003D0360" w:rsidRDefault="003D0360" w:rsidP="003D0360">
      <w:pPr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либо воспользоваться готовыми формулами:</w:t>
      </w:r>
    </w:p>
    <w:p w14:paraId="395D034A" w14:textId="77777777" w:rsidR="003D0360" w:rsidRPr="003D0360" w:rsidRDefault="003D0360" w:rsidP="003D0360">
      <w:pPr>
        <w:ind w:firstLine="284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2085" w:dyaOrig="765" w14:anchorId="5A18FCB7">
          <v:shape id="_x0000_i1046" type="#_x0000_t75" style="width:104.25pt;height:38.25pt" o:ole="">
            <v:imagedata r:id="rId45" o:title=""/>
          </v:shape>
          <o:OLEObject Type="Embed" ProgID="Equation.DSMT4" ShapeID="_x0000_i1046" DrawAspect="Content" ObjectID="_1804395011" r:id="rId46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; </w:t>
      </w:r>
      <w:r w:rsidRPr="003D0360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2115" w:dyaOrig="765" w14:anchorId="0BA3EA3A">
          <v:shape id="_x0000_i1047" type="#_x0000_t75" style="width:105.75pt;height:38.25pt" o:ole="">
            <v:imagedata r:id="rId47" o:title=""/>
          </v:shape>
          <o:OLEObject Type="Embed" ProgID="Equation.DSMT4" ShapeID="_x0000_i1047" DrawAspect="Content" ObjectID="_1804395012" r:id="rId48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; </w:t>
      </w:r>
      <w:r w:rsidRPr="003D0360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725" w:dyaOrig="360" w14:anchorId="2A5D5C35">
          <v:shape id="_x0000_i1048" type="#_x0000_t75" style="width:86.25pt;height:18pt" o:ole="">
            <v:imagedata r:id="rId49" o:title=""/>
          </v:shape>
          <o:OLEObject Type="Embed" ProgID="Equation.DSMT4" ShapeID="_x0000_i1048" DrawAspect="Content" ObjectID="_1804395013" r:id="rId50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4053F045" w14:textId="77777777" w:rsidR="003D0360" w:rsidRPr="003D0360" w:rsidRDefault="003D0360" w:rsidP="003D0360">
      <w:pPr>
        <w:ind w:firstLine="284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Рассчитаем сначала парные коэффициенты корреляции:</w:t>
      </w:r>
    </w:p>
    <w:p w14:paraId="6F355E5B" w14:textId="77777777" w:rsidR="003D0360" w:rsidRPr="003D0360" w:rsidRDefault="003D0360" w:rsidP="003D0360">
      <w:pPr>
        <w:ind w:firstLine="284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4440" w:dyaOrig="765" w14:anchorId="5AA72C60">
          <v:shape id="_x0000_i1049" type="#_x0000_t75" style="width:222pt;height:38.25pt" o:ole="">
            <v:imagedata r:id="rId51" o:title=""/>
          </v:shape>
          <o:OLEObject Type="Embed" ProgID="Equation.DSMT4" ShapeID="_x0000_i1049" DrawAspect="Content" ObjectID="_1804395014" r:id="rId52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D71BA59" w14:textId="77777777" w:rsidR="003D0360" w:rsidRPr="003D0360" w:rsidRDefault="003D0360" w:rsidP="003D0360">
      <w:pPr>
        <w:ind w:firstLine="284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4500" w:dyaOrig="765" w14:anchorId="5A5E57E2">
          <v:shape id="_x0000_i1050" type="#_x0000_t75" style="width:224.25pt;height:38.25pt" o:ole="">
            <v:imagedata r:id="rId53" o:title=""/>
          </v:shape>
          <o:OLEObject Type="Embed" ProgID="Equation.DSMT4" ShapeID="_x0000_i1050" DrawAspect="Content" ObjectID="_1804395015" r:id="rId54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3F06DABF" w14:textId="77777777" w:rsidR="003D0360" w:rsidRPr="003D0360" w:rsidRDefault="003D0360" w:rsidP="003D0360">
      <w:pPr>
        <w:ind w:firstLine="284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4665" w:dyaOrig="765" w14:anchorId="705E605A">
          <v:shape id="_x0000_i1051" type="#_x0000_t75" style="width:233.25pt;height:38.25pt" o:ole="">
            <v:imagedata r:id="rId55" o:title=""/>
          </v:shape>
          <o:OLEObject Type="Embed" ProgID="Equation.DSMT4" ShapeID="_x0000_i1051" DrawAspect="Content" ObjectID="_1804395016" r:id="rId56"/>
        </w:object>
      </w: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0502B951" w14:textId="77777777" w:rsidR="003D0360" w:rsidRPr="003D0360" w:rsidRDefault="003D0360" w:rsidP="003D0360">
      <w:pPr>
        <w:ind w:firstLine="284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kern w:val="0"/>
          <w:szCs w:val="28"/>
          <w:lang w:eastAsia="ru-RU"/>
          <w14:ligatures w14:val="none"/>
        </w:rPr>
        <w:t>Находим</w:t>
      </w:r>
    </w:p>
    <w:p w14:paraId="548C096E" w14:textId="77777777" w:rsidR="003D0360" w:rsidRPr="003D0360" w:rsidRDefault="003D0360" w:rsidP="003D0360">
      <w:pPr>
        <w:ind w:firstLine="284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color w:val="000000"/>
          <w:kern w:val="0"/>
          <w:position w:val="-28"/>
          <w:szCs w:val="28"/>
          <w:lang w:eastAsia="ru-RU"/>
          <w14:ligatures w14:val="none"/>
        </w:rPr>
        <w:object w:dxaOrig="4005" w:dyaOrig="660" w14:anchorId="6FA34212">
          <v:shape id="_x0000_i1052" type="#_x0000_t75" style="width:200.25pt;height:33pt" o:ole="">
            <v:imagedata r:id="rId57" o:title=""/>
          </v:shape>
          <o:OLEObject Type="Embed" ProgID="Equation.DSMT4" ShapeID="_x0000_i1052" DrawAspect="Content" ObjectID="_1804395017" r:id="rId58"/>
        </w:object>
      </w:r>
      <w:r w:rsidRPr="003D0360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B5292DC" w14:textId="77777777" w:rsidR="003D0360" w:rsidRPr="003D0360" w:rsidRDefault="003D0360" w:rsidP="003D0360">
      <w:pPr>
        <w:ind w:firstLine="284"/>
        <w:jc w:val="center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color w:val="000000"/>
          <w:kern w:val="0"/>
          <w:position w:val="-28"/>
          <w:szCs w:val="28"/>
          <w:lang w:eastAsia="ru-RU"/>
          <w14:ligatures w14:val="none"/>
        </w:rPr>
        <w:object w:dxaOrig="4140" w:dyaOrig="660" w14:anchorId="652AA399">
          <v:shape id="_x0000_i1053" type="#_x0000_t75" style="width:207.75pt;height:33pt" o:ole="">
            <v:imagedata r:id="rId59" o:title=""/>
          </v:shape>
          <o:OLEObject Type="Embed" ProgID="Equation.DSMT4" ShapeID="_x0000_i1053" DrawAspect="Content" ObjectID="_1804395018" r:id="rId60"/>
        </w:object>
      </w:r>
      <w:r w:rsidRPr="003D0360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9D8C9DA" w14:textId="77777777" w:rsidR="003D0360" w:rsidRPr="003D0360" w:rsidRDefault="003D0360" w:rsidP="003D0360">
      <w:pPr>
        <w:ind w:firstLine="284"/>
        <w:jc w:val="center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color w:val="000000"/>
          <w:kern w:val="0"/>
          <w:position w:val="-10"/>
          <w:szCs w:val="28"/>
          <w:lang w:eastAsia="ru-RU"/>
          <w14:ligatures w14:val="none"/>
        </w:rPr>
        <w:object w:dxaOrig="4245" w:dyaOrig="315" w14:anchorId="2FD3168D">
          <v:shape id="_x0000_i1054" type="#_x0000_t75" style="width:212.25pt;height:15.75pt" o:ole="">
            <v:imagedata r:id="rId61" o:title=""/>
          </v:shape>
          <o:OLEObject Type="Embed" ProgID="Equation.DSMT4" ShapeID="_x0000_i1054" DrawAspect="Content" ObjectID="_1804395019" r:id="rId62"/>
        </w:object>
      </w:r>
      <w:r w:rsidRPr="003D0360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CC4986C" w14:textId="77777777" w:rsidR="003D0360" w:rsidRPr="003D0360" w:rsidRDefault="003D0360" w:rsidP="003D0360">
      <w:pPr>
        <w:ind w:firstLine="284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Таким образом, получили следующее уравнение множественной регрессии:</w:t>
      </w:r>
    </w:p>
    <w:p w14:paraId="5FE3EF91" w14:textId="3D18341C" w:rsidR="00AD6F10" w:rsidRPr="003D0360" w:rsidRDefault="003D0360" w:rsidP="003D0360">
      <w:pPr>
        <w:shd w:val="clear" w:color="auto" w:fill="FFFFFF"/>
        <w:ind w:left="2123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D0360">
        <w:rPr>
          <w:rFonts w:eastAsia="Times New Roman" w:cs="Times New Roman"/>
          <w:color w:val="000000"/>
          <w:kern w:val="0"/>
          <w:position w:val="-12"/>
          <w:szCs w:val="28"/>
          <w:lang w:eastAsia="ru-RU"/>
          <w14:ligatures w14:val="none"/>
        </w:rPr>
        <w:object w:dxaOrig="3225" w:dyaOrig="420" w14:anchorId="5014DD43">
          <v:shape id="_x0000_i1055" type="#_x0000_t75" style="width:161.25pt;height:21pt" o:ole="">
            <v:imagedata r:id="rId63" o:title=""/>
          </v:shape>
          <o:OLEObject Type="Embed" ProgID="Equation.DSMT4" ShapeID="_x0000_i1055" DrawAspect="Content" ObjectID="_1804395020" r:id="rId64"/>
        </w:object>
      </w:r>
      <w:r w:rsidRPr="003D0360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089FC522" w14:textId="77777777" w:rsidR="003D0360" w:rsidRPr="003D0360" w:rsidRDefault="00286AF2" w:rsidP="003D0360">
      <w:pPr>
        <w:shd w:val="clear" w:color="auto" w:fill="FFFFFF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286AF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3D0360" w:rsidRPr="003D0360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уравнение множественной регрессии</w:t>
      </w:r>
      <w:r w:rsidR="003D0360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  <w:r w:rsidR="003D0360" w:rsidRPr="003D0360">
        <w:rPr>
          <w:rFonts w:eastAsia="Times New Roman" w:cs="Times New Roman"/>
          <w:color w:val="000000"/>
          <w:kern w:val="0"/>
          <w:position w:val="-12"/>
          <w:szCs w:val="28"/>
          <w:lang w:eastAsia="ru-RU"/>
          <w14:ligatures w14:val="none"/>
        </w:rPr>
        <w:object w:dxaOrig="3225" w:dyaOrig="420" w14:anchorId="172885C0">
          <v:shape id="_x0000_i1056" type="#_x0000_t75" style="width:161.25pt;height:21pt" o:ole="">
            <v:imagedata r:id="rId63" o:title=""/>
          </v:shape>
          <o:OLEObject Type="Embed" ProgID="Equation.DSMT4" ShapeID="_x0000_i1056" DrawAspect="Content" ObjectID="_1804395021" r:id="rId65"/>
        </w:object>
      </w:r>
      <w:r w:rsidR="003D0360" w:rsidRPr="003D0360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33283183" w14:textId="77777777" w:rsidR="00286AF2" w:rsidRDefault="00286AF2" w:rsidP="00286AF2">
      <w:pPr>
        <w:rPr>
          <w:rFonts w:eastAsia="Aptos" w:cs="Times New Roman"/>
        </w:rPr>
      </w:pPr>
      <w:r w:rsidRPr="00286AF2">
        <w:rPr>
          <w:rFonts w:eastAsia="Aptos" w:cs="Times New Roman"/>
        </w:rPr>
        <w:t>Критерии оценивания:</w:t>
      </w:r>
    </w:p>
    <w:p w14:paraId="1683077F" w14:textId="6D791974" w:rsidR="003C281A" w:rsidRPr="00A2589E" w:rsidRDefault="00A2589E" w:rsidP="009A0AB5">
      <w:pPr>
        <w:pStyle w:val="a8"/>
        <w:numPr>
          <w:ilvl w:val="0"/>
          <w:numId w:val="20"/>
        </w:numPr>
        <w:ind w:left="1134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2589E">
        <w:rPr>
          <w:rFonts w:eastAsia="Aptos" w:cs="Times New Roman"/>
        </w:rPr>
        <w:t xml:space="preserve">расчет промежуточных расчетов и расчет </w:t>
      </w:r>
      <w:r w:rsidRPr="00A2589E">
        <w:rPr>
          <w:rFonts w:eastAsia="Times New Roman" w:cs="Times New Roman"/>
          <w:kern w:val="0"/>
          <w:szCs w:val="28"/>
          <w:lang w:eastAsia="ru-RU"/>
          <w14:ligatures w14:val="none"/>
        </w:rPr>
        <w:t>средних квадратических отклонений признаков;</w:t>
      </w:r>
    </w:p>
    <w:p w14:paraId="76CC843B" w14:textId="731A2432" w:rsidR="00A2589E" w:rsidRPr="00A2589E" w:rsidRDefault="00A2589E" w:rsidP="009A0AB5">
      <w:pPr>
        <w:pStyle w:val="a8"/>
        <w:numPr>
          <w:ilvl w:val="0"/>
          <w:numId w:val="20"/>
        </w:numPr>
        <w:ind w:left="1134"/>
        <w:rPr>
          <w:rFonts w:eastAsia="Aptos" w:cs="Times New Roman"/>
        </w:rPr>
      </w:pPr>
      <w:r w:rsidRPr="00A2589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Вычисление параметров </w:t>
      </w:r>
      <w:r w:rsidR="00AE143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и запись </w:t>
      </w:r>
      <w:r w:rsidRPr="00A2589E">
        <w:rPr>
          <w:rFonts w:eastAsia="Times New Roman" w:cs="Times New Roman"/>
          <w:kern w:val="0"/>
          <w:szCs w:val="28"/>
          <w:lang w:eastAsia="ru-RU"/>
          <w14:ligatures w14:val="none"/>
        </w:rPr>
        <w:t>линейного уравнения множественной регресс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08730307" w14:textId="04F30A9C" w:rsidR="00286AF2" w:rsidRPr="00286AF2" w:rsidRDefault="00286AF2" w:rsidP="00286AF2">
      <w:pPr>
        <w:rPr>
          <w:rFonts w:eastAsia="Aptos" w:cs="Times New Roman"/>
          <w:szCs w:val="28"/>
        </w:rPr>
      </w:pPr>
      <w:r w:rsidRPr="00286AF2">
        <w:rPr>
          <w:rFonts w:eastAsia="Aptos" w:cs="Times New Roman"/>
          <w:szCs w:val="28"/>
        </w:rPr>
        <w:t xml:space="preserve">Компетенции (индикаторы): </w:t>
      </w:r>
      <w:r w:rsidR="009A76A3" w:rsidRPr="009A76A3">
        <w:rPr>
          <w:rFonts w:eastAsia="Aptos" w:cs="Times New Roman"/>
          <w:szCs w:val="28"/>
        </w:rPr>
        <w:t>ПК-6 (ПК-6.</w:t>
      </w:r>
      <w:r w:rsidR="00AD6F10">
        <w:rPr>
          <w:rFonts w:eastAsia="Aptos" w:cs="Times New Roman"/>
          <w:szCs w:val="28"/>
        </w:rPr>
        <w:t>1</w:t>
      </w:r>
      <w:r w:rsidR="009A76A3" w:rsidRPr="009A76A3">
        <w:rPr>
          <w:rFonts w:eastAsia="Aptos" w:cs="Times New Roman"/>
          <w:szCs w:val="28"/>
        </w:rPr>
        <w:t>).</w:t>
      </w:r>
    </w:p>
    <w:p w14:paraId="3F47DFB6" w14:textId="77777777" w:rsidR="00286AF2" w:rsidRDefault="00286AF2" w:rsidP="00286AF2">
      <w:pPr>
        <w:spacing w:line="360" w:lineRule="auto"/>
        <w:rPr>
          <w:rFonts w:eastAsia="Calibri" w:cs="Times New Roman"/>
          <w:kern w:val="0"/>
          <w:szCs w:val="22"/>
          <w14:ligatures w14:val="none"/>
        </w:rPr>
      </w:pPr>
    </w:p>
    <w:p w14:paraId="6F18D1A3" w14:textId="410AC5C3" w:rsidR="00E469D7" w:rsidRDefault="00C95D76" w:rsidP="00E469D7">
      <w:pPr>
        <w:shd w:val="clear" w:color="auto" w:fill="FFFFFF"/>
        <w:ind w:right="600" w:firstLine="567"/>
        <w:rPr>
          <w:rFonts w:eastAsia="Aptos" w:cs="Times New Roman"/>
          <w:szCs w:val="28"/>
        </w:rPr>
      </w:pPr>
      <w:r>
        <w:rPr>
          <w:i/>
          <w:iCs/>
          <w:szCs w:val="28"/>
        </w:rPr>
        <w:t>2</w:t>
      </w:r>
      <w:r w:rsidRPr="0083383E">
        <w:rPr>
          <w:i/>
          <w:iCs/>
          <w:szCs w:val="28"/>
        </w:rPr>
        <w:t>. Решите задачу</w:t>
      </w:r>
      <w:r>
        <w:rPr>
          <w:i/>
          <w:iCs/>
          <w:szCs w:val="28"/>
        </w:rPr>
        <w:t xml:space="preserve"> </w:t>
      </w:r>
      <w:r w:rsidR="00E469D7" w:rsidRPr="00E469D7">
        <w:rPr>
          <w:i/>
          <w:iCs/>
          <w:szCs w:val="28"/>
        </w:rPr>
        <w:t>с оценкой значимости множественного уравнения регрессии</w:t>
      </w:r>
    </w:p>
    <w:p w14:paraId="3EC18001" w14:textId="1EA82051" w:rsidR="00E469D7" w:rsidRPr="00E469D7" w:rsidRDefault="00E469D7" w:rsidP="00E469D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Рассмотрим данные:</w:t>
      </w:r>
    </w:p>
    <w:p w14:paraId="20587EB5" w14:textId="5B4D2E70" w:rsidR="00E469D7" w:rsidRPr="00E469D7" w:rsidRDefault="00E469D7" w:rsidP="00E469D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="0"/>
        <w:jc w:val="left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Y — продажи (единиц),</w:t>
      </w:r>
    </w:p>
    <w:p w14:paraId="7E01B626" w14:textId="59998C88" w:rsidR="00E469D7" w:rsidRPr="00E469D7" w:rsidRDefault="00E469D7" w:rsidP="00E469D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="0"/>
        <w:jc w:val="left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X1 — цена (доллары),</w:t>
      </w:r>
    </w:p>
    <w:p w14:paraId="22B5CC30" w14:textId="3C0337FE" w:rsidR="00E469D7" w:rsidRPr="00E469D7" w:rsidRDefault="00E469D7" w:rsidP="00E469D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="0"/>
        <w:jc w:val="left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X2 — реклама (доллары).</w:t>
      </w:r>
    </w:p>
    <w:p w14:paraId="336714FF" w14:textId="77777777" w:rsidR="00E469D7" w:rsidRPr="00E469D7" w:rsidRDefault="00E469D7" w:rsidP="00E469D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Предположим, что после оценки параметров модели методом наименьших квадратов мы получили следующее уравнение регрессии:</w:t>
      </w:r>
    </w:p>
    <w:p w14:paraId="149D4006" w14:textId="5165F39A" w:rsidR="00E469D7" w:rsidRPr="00E469D7" w:rsidRDefault="00E830A6" w:rsidP="00E469D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ab/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ab/>
      </w:r>
      <w:r w:rsidR="00E469D7"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Y=500−2X1+0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,</w:t>
      </w:r>
      <w:r w:rsidR="00E469D7"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5X2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</w:p>
    <w:p w14:paraId="6FADE14C" w14:textId="1DFC4AE8" w:rsidR="00E469D7" w:rsidRPr="00E469D7" w:rsidRDefault="00E469D7" w:rsidP="00E469D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left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Также допустим, что для F-теста мы получили значение F=10</w:t>
      </w:r>
      <w:r w:rsidR="00E830A6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с p-значением p=0</w:t>
      </w:r>
      <w:r w:rsidR="00E830A6">
        <w:rPr>
          <w:rFonts w:eastAsia="Times New Roman" w:cs="Times New Roman"/>
          <w:kern w:val="0"/>
          <w:szCs w:val="28"/>
          <w:lang w:eastAsia="ru-RU"/>
          <w14:ligatures w14:val="none"/>
        </w:rPr>
        <w:t>,</w:t>
      </w: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01</w:t>
      </w:r>
      <w:r w:rsidR="00E830A6">
        <w:rPr>
          <w:rFonts w:eastAsia="Times New Roman" w:cs="Times New Roman"/>
          <w:kern w:val="0"/>
          <w:szCs w:val="28"/>
          <w:lang w:eastAsia="ru-RU"/>
          <w14:ligatures w14:val="none"/>
        </w:rPr>
        <w:t>,</w:t>
      </w: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а для t-тестов коэффициентов:</w:t>
      </w:r>
    </w:p>
    <w:p w14:paraId="7CA90682" w14:textId="4B771D37" w:rsidR="00E469D7" w:rsidRPr="00E469D7" w:rsidRDefault="00E469D7" w:rsidP="00E830A6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="0"/>
        <w:jc w:val="left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tβ1=−</w:t>
      </w:r>
      <w:proofErr w:type="gramStart"/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3</w:t>
      </w:r>
      <w:r w:rsidR="004C26D0">
        <w:rPr>
          <w:rFonts w:eastAsia="Times New Roman" w:cs="Times New Roman"/>
          <w:kern w:val="0"/>
          <w:szCs w:val="28"/>
          <w:lang w:eastAsia="ru-RU"/>
          <w14:ligatures w14:val="none"/>
        </w:rPr>
        <w:t>,</w:t>
      </w: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4C26D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 </w:t>
      </w:r>
      <w:proofErr w:type="gramEnd"/>
      <w:r w:rsidR="004C26D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 </w:t>
      </w: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p=0</w:t>
      </w:r>
      <w:r w:rsidR="00E830A6">
        <w:rPr>
          <w:rFonts w:eastAsia="Times New Roman" w:cs="Times New Roman"/>
          <w:kern w:val="0"/>
          <w:szCs w:val="28"/>
          <w:lang w:eastAsia="ru-RU"/>
          <w14:ligatures w14:val="none"/>
        </w:rPr>
        <w:t>,</w:t>
      </w: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05p</w:t>
      </w:r>
    </w:p>
    <w:p w14:paraId="7B6BAAA0" w14:textId="33A8A637" w:rsidR="00E469D7" w:rsidRPr="00E469D7" w:rsidRDefault="00E469D7" w:rsidP="00E830A6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20" w:firstLine="0"/>
        <w:jc w:val="left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tβ2=</w:t>
      </w:r>
      <w:proofErr w:type="gramStart"/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2</w:t>
      </w:r>
      <w:r w:rsidR="004C26D0">
        <w:rPr>
          <w:rFonts w:eastAsia="Times New Roman" w:cs="Times New Roman"/>
          <w:kern w:val="0"/>
          <w:szCs w:val="28"/>
          <w:lang w:eastAsia="ru-RU"/>
          <w14:ligatures w14:val="none"/>
        </w:rPr>
        <w:t>,</w:t>
      </w: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4C26D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 </w:t>
      </w:r>
      <w:proofErr w:type="gramEnd"/>
      <w:r w:rsidR="004C26D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   </w:t>
      </w: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p=0</w:t>
      </w:r>
      <w:r w:rsidR="00E830A6">
        <w:rPr>
          <w:rFonts w:eastAsia="Times New Roman" w:cs="Times New Roman"/>
          <w:kern w:val="0"/>
          <w:szCs w:val="28"/>
          <w:lang w:eastAsia="ru-RU"/>
          <w14:ligatures w14:val="none"/>
        </w:rPr>
        <w:t>,</w:t>
      </w:r>
      <w:r w:rsidRPr="00E469D7">
        <w:rPr>
          <w:rFonts w:eastAsia="Times New Roman" w:cs="Times New Roman"/>
          <w:kern w:val="0"/>
          <w:szCs w:val="28"/>
          <w:lang w:eastAsia="ru-RU"/>
          <w14:ligatures w14:val="none"/>
        </w:rPr>
        <w:t>1</w:t>
      </w:r>
    </w:p>
    <w:p w14:paraId="36050F44" w14:textId="035355D5" w:rsidR="00E830A6" w:rsidRPr="00E830A6" w:rsidRDefault="00E830A6" w:rsidP="00E830A6">
      <w:pPr>
        <w:shd w:val="clear" w:color="auto" w:fill="FFFFFF"/>
        <w:ind w:right="600" w:firstLine="567"/>
        <w:rPr>
          <w:rFonts w:eastAsia="Aptos" w:cs="Times New Roman"/>
          <w:szCs w:val="28"/>
        </w:rPr>
      </w:pPr>
      <w:r w:rsidRPr="00DF2CBA">
        <w:rPr>
          <w:szCs w:val="28"/>
        </w:rPr>
        <w:t>Оценить значимости множественного уравнения регрессии</w:t>
      </w:r>
      <w:r w:rsidR="00DF2CBA" w:rsidRPr="00DF2CBA">
        <w:rPr>
          <w:szCs w:val="28"/>
        </w:rPr>
        <w:t xml:space="preserve"> и коэффициентов</w:t>
      </w:r>
      <w:r>
        <w:rPr>
          <w:szCs w:val="28"/>
        </w:rPr>
        <w:t>.</w:t>
      </w:r>
    </w:p>
    <w:p w14:paraId="01AA8535" w14:textId="262F53AD" w:rsidR="00C95D76" w:rsidRPr="0083383E" w:rsidRDefault="00C95D76" w:rsidP="00C95D76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05C4E9BF" w14:textId="228A1F45" w:rsidR="00C95D76" w:rsidRPr="0083383E" w:rsidRDefault="00C95D76" w:rsidP="00C95D76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376C21">
        <w:rPr>
          <w:rFonts w:eastAsia="Aptos" w:cs="Times New Roman"/>
          <w:szCs w:val="28"/>
        </w:rPr>
        <w:t>1</w:t>
      </w:r>
      <w:r w:rsidR="00531C6D">
        <w:rPr>
          <w:rFonts w:eastAsia="Aptos" w:cs="Times New Roman"/>
          <w:szCs w:val="28"/>
        </w:rPr>
        <w:t>0</w:t>
      </w:r>
      <w:r w:rsidRPr="0083383E">
        <w:rPr>
          <w:rFonts w:eastAsia="Aptos" w:cs="Times New Roman"/>
          <w:szCs w:val="28"/>
        </w:rPr>
        <w:t xml:space="preserve"> мин.</w:t>
      </w:r>
    </w:p>
    <w:p w14:paraId="5867742F" w14:textId="77777777" w:rsidR="00C95D76" w:rsidRPr="0083383E" w:rsidRDefault="00C95D76" w:rsidP="00C95D76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2B035569" w14:textId="77777777" w:rsidR="00366010" w:rsidRDefault="00366010" w:rsidP="009A0AB5">
      <w:pPr>
        <w:pStyle w:val="sc-grvgcs"/>
        <w:numPr>
          <w:ilvl w:val="0"/>
          <w:numId w:val="21"/>
        </w:numPr>
        <w:shd w:val="clear" w:color="auto" w:fill="FFFFFF" w:themeFill="background1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textAlignment w:val="baseline"/>
        <w:rPr>
          <w:rFonts w:eastAsia="Calibri"/>
          <w:color w:val="000000"/>
          <w:sz w:val="28"/>
          <w:szCs w:val="28"/>
          <w:lang w:eastAsia="en-US"/>
        </w:rPr>
      </w:pPr>
      <w:r w:rsidRPr="00366010">
        <w:rPr>
          <w:rFonts w:eastAsia="Calibri"/>
          <w:color w:val="000000"/>
          <w:sz w:val="28"/>
          <w:szCs w:val="28"/>
          <w:lang w:eastAsia="en-US"/>
        </w:rPr>
        <w:t xml:space="preserve">Значимость модели: </w:t>
      </w:r>
    </w:p>
    <w:p w14:paraId="62538125" w14:textId="650C7C24" w:rsidR="00366010" w:rsidRPr="00366010" w:rsidRDefault="00366010" w:rsidP="00366010">
      <w:pPr>
        <w:pStyle w:val="sc-grvgcs"/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left="720"/>
        <w:textAlignment w:val="baseline"/>
        <w:rPr>
          <w:rFonts w:eastAsia="Calibri"/>
          <w:color w:val="000000"/>
          <w:sz w:val="28"/>
          <w:szCs w:val="28"/>
          <w:lang w:eastAsia="en-US"/>
        </w:rPr>
      </w:pPr>
      <w:r w:rsidRPr="00366010">
        <w:rPr>
          <w:rFonts w:eastAsia="Calibri"/>
          <w:color w:val="000000"/>
          <w:sz w:val="28"/>
          <w:szCs w:val="28"/>
          <w:lang w:eastAsia="en-US"/>
        </w:rPr>
        <w:t>Поскольку F=10 и p=0,01, модель в целом значима. Это означает, что хотя бы один из коэффициентов при независимых переменных значимо отличается от нуля.</w:t>
      </w:r>
    </w:p>
    <w:p w14:paraId="388E5683" w14:textId="77777777" w:rsidR="00366010" w:rsidRPr="00366010" w:rsidRDefault="00366010" w:rsidP="009A0AB5">
      <w:pPr>
        <w:pStyle w:val="sc-grvgcs"/>
        <w:numPr>
          <w:ilvl w:val="0"/>
          <w:numId w:val="21"/>
        </w:numPr>
        <w:shd w:val="clear" w:color="auto" w:fill="FFFFFF" w:themeFill="background1"/>
        <w:tabs>
          <w:tab w:val="clear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textAlignment w:val="baseline"/>
        <w:rPr>
          <w:rFonts w:eastAsia="Calibri"/>
          <w:color w:val="000000"/>
          <w:sz w:val="28"/>
          <w:szCs w:val="28"/>
          <w:lang w:eastAsia="en-US"/>
        </w:rPr>
      </w:pPr>
      <w:r w:rsidRPr="00366010">
        <w:rPr>
          <w:rFonts w:eastAsia="Calibri"/>
          <w:color w:val="000000"/>
          <w:sz w:val="28"/>
          <w:szCs w:val="28"/>
          <w:lang w:eastAsia="en-US"/>
        </w:rPr>
        <w:t>Значимость коэффициентов:</w:t>
      </w:r>
    </w:p>
    <w:p w14:paraId="4799B2E9" w14:textId="67FD60A6" w:rsidR="00366010" w:rsidRPr="00366010" w:rsidRDefault="00366010" w:rsidP="00366010">
      <w:pPr>
        <w:pStyle w:val="sc-grvgcs"/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textAlignment w:val="baseline"/>
        <w:rPr>
          <w:rFonts w:eastAsia="Calibri"/>
          <w:color w:val="000000"/>
          <w:sz w:val="28"/>
          <w:szCs w:val="28"/>
          <w:lang w:eastAsia="en-US"/>
        </w:rPr>
      </w:pPr>
      <w:r w:rsidRPr="00366010">
        <w:rPr>
          <w:rFonts w:eastAsia="Calibri"/>
          <w:color w:val="000000"/>
          <w:sz w:val="28"/>
          <w:szCs w:val="28"/>
          <w:lang w:eastAsia="en-US"/>
        </w:rPr>
        <w:t>Коэффициент при цене (β1) значим (t=−3, p=0,05), что указывает на то, что цена отрицательно влияет на продажи.</w:t>
      </w:r>
    </w:p>
    <w:p w14:paraId="6E716DE2" w14:textId="5490C714" w:rsidR="00366010" w:rsidRPr="00366010" w:rsidRDefault="00366010" w:rsidP="00366010">
      <w:pPr>
        <w:pStyle w:val="sc-grvgcs"/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textAlignment w:val="baseline"/>
        <w:rPr>
          <w:rFonts w:eastAsia="Calibri"/>
          <w:color w:val="000000"/>
          <w:sz w:val="28"/>
          <w:szCs w:val="28"/>
          <w:lang w:eastAsia="en-US"/>
        </w:rPr>
      </w:pPr>
      <w:r w:rsidRPr="00366010">
        <w:rPr>
          <w:rFonts w:eastAsia="Calibri"/>
          <w:color w:val="000000"/>
          <w:sz w:val="28"/>
          <w:szCs w:val="28"/>
          <w:lang w:eastAsia="en-US"/>
        </w:rPr>
        <w:t>Коэффициент при рекламе (β2) менее значим (t=2, p=0,1), что может указывать на слабую связь рекламы с продажами.</w:t>
      </w:r>
    </w:p>
    <w:p w14:paraId="10915DC2" w14:textId="0AB78BE6" w:rsidR="00366010" w:rsidRPr="00366010" w:rsidRDefault="00366010" w:rsidP="00366010">
      <w:pPr>
        <w:pStyle w:val="sc-evqfli"/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textAlignment w:val="baseline"/>
        <w:rPr>
          <w:rFonts w:eastAsia="Calibri"/>
          <w:color w:val="000000"/>
          <w:sz w:val="28"/>
          <w:szCs w:val="28"/>
          <w:lang w:eastAsia="en-US"/>
        </w:rPr>
      </w:pPr>
      <w:r w:rsidRPr="00366010">
        <w:rPr>
          <w:rFonts w:eastAsia="Calibri"/>
          <w:color w:val="000000"/>
          <w:sz w:val="28"/>
          <w:szCs w:val="28"/>
          <w:lang w:eastAsia="en-US"/>
        </w:rPr>
        <w:tab/>
        <w:t>Таким образом, мы оценили значимость множественного уравнения регрессии и пришли к выводу, что модель в целом значима, а влияние цены на продажи подтверждено статистически.</w:t>
      </w:r>
    </w:p>
    <w:p w14:paraId="0768870B" w14:textId="72C8CA90" w:rsidR="00457E17" w:rsidRDefault="00457E17" w:rsidP="00457E17">
      <w:pPr>
        <w:shd w:val="clear" w:color="auto" w:fill="FFFFFF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286AF2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Ответ: </w:t>
      </w:r>
      <w:r w:rsidR="00366010" w:rsidRPr="00366010">
        <w:rPr>
          <w:rFonts w:eastAsia="Calibri" w:cs="Times New Roman"/>
          <w:color w:val="000000"/>
          <w:szCs w:val="28"/>
        </w:rPr>
        <w:t>модель в целом значима</w:t>
      </w:r>
      <w:r w:rsidR="00860034">
        <w:rPr>
          <w:rFonts w:eastAsia="Calibri" w:cs="Times New Roman"/>
          <w:color w:val="000000"/>
          <w:szCs w:val="28"/>
        </w:rPr>
        <w:t>,</w:t>
      </w:r>
      <w:r w:rsidR="00860034" w:rsidRPr="00860034">
        <w:rPr>
          <w:rFonts w:eastAsia="Calibri" w:cs="Times New Roman"/>
          <w:color w:val="000000"/>
          <w:szCs w:val="28"/>
        </w:rPr>
        <w:t xml:space="preserve"> </w:t>
      </w:r>
      <w:r w:rsidR="00860034" w:rsidRPr="00366010">
        <w:rPr>
          <w:rFonts w:eastAsia="Calibri" w:cs="Times New Roman"/>
          <w:color w:val="000000"/>
          <w:szCs w:val="28"/>
        </w:rPr>
        <w:t>влияние цены на продажи подтверждено статистически</w:t>
      </w:r>
      <w:r w:rsidR="00366010">
        <w:rPr>
          <w:rFonts w:eastAsia="Calibri" w:cs="Times New Roman"/>
          <w:color w:val="000000"/>
          <w:szCs w:val="28"/>
        </w:rPr>
        <w:t>.</w:t>
      </w:r>
    </w:p>
    <w:p w14:paraId="568353B9" w14:textId="77777777" w:rsidR="00991577" w:rsidRPr="00286AF2" w:rsidRDefault="00991577" w:rsidP="00991577">
      <w:pPr>
        <w:rPr>
          <w:rFonts w:eastAsia="Aptos" w:cs="Times New Roman"/>
        </w:rPr>
      </w:pPr>
      <w:r w:rsidRPr="00286AF2">
        <w:rPr>
          <w:rFonts w:eastAsia="Aptos" w:cs="Times New Roman"/>
        </w:rPr>
        <w:t>Критерии оценивания:</w:t>
      </w:r>
    </w:p>
    <w:p w14:paraId="7DE03668" w14:textId="0C62992B" w:rsidR="00C72707" w:rsidRPr="00C72707" w:rsidRDefault="00860034" w:rsidP="009A0AB5">
      <w:pPr>
        <w:pStyle w:val="a8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left="993" w:hanging="284"/>
        <w:rPr>
          <w:rFonts w:eastAsia="Times New Roman" w:cs="Times New Roman"/>
          <w:color w:val="000000"/>
          <w:kern w:val="0"/>
          <w:szCs w:val="28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14:ligatures w14:val="none"/>
        </w:rPr>
        <w:t>приведена интерпретация з</w:t>
      </w:r>
      <w:r w:rsidRPr="00860034">
        <w:rPr>
          <w:rFonts w:eastAsia="Times New Roman" w:cs="Times New Roman"/>
          <w:color w:val="000000"/>
          <w:kern w:val="0"/>
          <w:szCs w:val="28"/>
          <w14:ligatures w14:val="none"/>
        </w:rPr>
        <w:t>начимост</w:t>
      </w:r>
      <w:r>
        <w:rPr>
          <w:rFonts w:eastAsia="Times New Roman" w:cs="Times New Roman"/>
          <w:color w:val="000000"/>
          <w:kern w:val="0"/>
          <w:szCs w:val="28"/>
          <w14:ligatures w14:val="none"/>
        </w:rPr>
        <w:t>и</w:t>
      </w:r>
      <w:r w:rsidRPr="00860034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 модели</w:t>
      </w:r>
      <w:r w:rsidR="00C72707" w:rsidRPr="00C72707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; </w:t>
      </w:r>
    </w:p>
    <w:p w14:paraId="79AC10FA" w14:textId="77777777" w:rsidR="00860034" w:rsidRDefault="00860034" w:rsidP="009A0AB5">
      <w:pPr>
        <w:pStyle w:val="a8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left="993" w:hanging="284"/>
        <w:rPr>
          <w:rFonts w:eastAsia="Times New Roman" w:cs="Times New Roman"/>
          <w:color w:val="000000"/>
          <w:kern w:val="0"/>
          <w:szCs w:val="28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14:ligatures w14:val="none"/>
        </w:rPr>
        <w:t>приведена интерпретация з</w:t>
      </w:r>
      <w:r w:rsidRPr="00860034">
        <w:rPr>
          <w:rFonts w:eastAsia="Times New Roman" w:cs="Times New Roman"/>
          <w:color w:val="000000"/>
          <w:kern w:val="0"/>
          <w:szCs w:val="28"/>
          <w14:ligatures w14:val="none"/>
        </w:rPr>
        <w:t>начимост</w:t>
      </w:r>
      <w:r>
        <w:rPr>
          <w:rFonts w:eastAsia="Times New Roman" w:cs="Times New Roman"/>
          <w:color w:val="000000"/>
          <w:kern w:val="0"/>
          <w:szCs w:val="28"/>
          <w14:ligatures w14:val="none"/>
        </w:rPr>
        <w:t>и</w:t>
      </w:r>
      <w:r w:rsidRPr="00860034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 </w:t>
      </w:r>
      <w:r>
        <w:rPr>
          <w:rFonts w:eastAsia="Times New Roman" w:cs="Times New Roman"/>
          <w:color w:val="000000"/>
          <w:kern w:val="0"/>
          <w:szCs w:val="28"/>
          <w14:ligatures w14:val="none"/>
        </w:rPr>
        <w:t>коэффициентов.</w:t>
      </w:r>
    </w:p>
    <w:p w14:paraId="301FFE51" w14:textId="7AEAAF7A" w:rsidR="00991577" w:rsidRPr="00286AF2" w:rsidRDefault="00991577" w:rsidP="00991577">
      <w:pPr>
        <w:rPr>
          <w:rFonts w:eastAsia="Aptos" w:cs="Times New Roman"/>
          <w:szCs w:val="28"/>
        </w:rPr>
      </w:pPr>
      <w:r w:rsidRPr="00286AF2">
        <w:rPr>
          <w:rFonts w:eastAsia="Aptos" w:cs="Times New Roman"/>
          <w:szCs w:val="28"/>
        </w:rPr>
        <w:t xml:space="preserve">Компетенции (индикаторы): </w:t>
      </w:r>
      <w:r w:rsidRPr="009A76A3">
        <w:rPr>
          <w:rFonts w:eastAsia="Aptos" w:cs="Times New Roman"/>
          <w:szCs w:val="28"/>
        </w:rPr>
        <w:t>ПК-6 (ПК-6.</w:t>
      </w:r>
      <w:r w:rsidR="00765ACA">
        <w:rPr>
          <w:rFonts w:eastAsia="Aptos" w:cs="Times New Roman"/>
          <w:szCs w:val="28"/>
        </w:rPr>
        <w:t>1</w:t>
      </w:r>
      <w:r w:rsidRPr="009A76A3">
        <w:rPr>
          <w:rFonts w:eastAsia="Aptos" w:cs="Times New Roman"/>
          <w:szCs w:val="28"/>
        </w:rPr>
        <w:t>).</w:t>
      </w:r>
    </w:p>
    <w:p w14:paraId="566C4763" w14:textId="77777777" w:rsidR="00991577" w:rsidRDefault="00991577" w:rsidP="00991577">
      <w:pPr>
        <w:spacing w:line="360" w:lineRule="auto"/>
        <w:rPr>
          <w:rFonts w:eastAsia="Calibri" w:cs="Times New Roman"/>
          <w:kern w:val="0"/>
          <w:szCs w:val="22"/>
          <w14:ligatures w14:val="none"/>
        </w:rPr>
      </w:pPr>
    </w:p>
    <w:sectPr w:rsidR="00991577" w:rsidSect="00452453">
      <w:footerReference w:type="default" r:id="rId66"/>
      <w:pgSz w:w="11906" w:h="16838" w:code="9"/>
      <w:pgMar w:top="1134" w:right="851" w:bottom="1134" w:left="1418" w:header="709" w:footer="709" w:gutter="0"/>
      <w:pgNumType w:start="2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3D4EDF" w14:textId="77777777" w:rsidR="007A2AE8" w:rsidRDefault="007A2AE8" w:rsidP="006943A0">
      <w:r>
        <w:separator/>
      </w:r>
    </w:p>
  </w:endnote>
  <w:endnote w:type="continuationSeparator" w:id="0">
    <w:p w14:paraId="5DC3FAC3" w14:textId="77777777" w:rsidR="007A2AE8" w:rsidRDefault="007A2AE8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DA0EAB" w14:textId="77777777" w:rsidR="007A2AE8" w:rsidRDefault="007A2AE8" w:rsidP="006943A0">
      <w:r>
        <w:separator/>
      </w:r>
    </w:p>
  </w:footnote>
  <w:footnote w:type="continuationSeparator" w:id="0">
    <w:p w14:paraId="1CC095A0" w14:textId="77777777" w:rsidR="007A2AE8" w:rsidRDefault="007A2AE8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74CF0"/>
    <w:multiLevelType w:val="multilevel"/>
    <w:tmpl w:val="A10024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CA53BBB"/>
    <w:multiLevelType w:val="hybridMultilevel"/>
    <w:tmpl w:val="7D46863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CA04F4"/>
    <w:multiLevelType w:val="hybridMultilevel"/>
    <w:tmpl w:val="529E0590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7A96F80"/>
    <w:multiLevelType w:val="hybridMultilevel"/>
    <w:tmpl w:val="811EC956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42306CF"/>
    <w:multiLevelType w:val="hybridMultilevel"/>
    <w:tmpl w:val="B53C50FC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4BD13BA"/>
    <w:multiLevelType w:val="hybridMultilevel"/>
    <w:tmpl w:val="E5268FC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DA33C2"/>
    <w:multiLevelType w:val="hybridMultilevel"/>
    <w:tmpl w:val="CA4ECEA4"/>
    <w:lvl w:ilvl="0" w:tplc="B4E41A50">
      <w:start w:val="7"/>
      <w:numFmt w:val="decimal"/>
      <w:lvlText w:val="%1."/>
      <w:lvlJc w:val="left"/>
      <w:pPr>
        <w:ind w:left="28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 w15:restartNumberingAfterBreak="0">
    <w:nsid w:val="33B849A6"/>
    <w:multiLevelType w:val="hybridMultilevel"/>
    <w:tmpl w:val="0DA600E4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C672E2"/>
    <w:multiLevelType w:val="hybridMultilevel"/>
    <w:tmpl w:val="2B303CF0"/>
    <w:lvl w:ilvl="0" w:tplc="D318F122">
      <w:start w:val="19"/>
      <w:numFmt w:val="decimal"/>
      <w:lvlText w:val="%1.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35C46C70"/>
    <w:multiLevelType w:val="hybridMultilevel"/>
    <w:tmpl w:val="CAE073E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C0A0872"/>
    <w:multiLevelType w:val="hybridMultilevel"/>
    <w:tmpl w:val="471C6040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F3E5E46"/>
    <w:multiLevelType w:val="hybridMultilevel"/>
    <w:tmpl w:val="61B26136"/>
    <w:lvl w:ilvl="0" w:tplc="F6B89EBE">
      <w:start w:val="12"/>
      <w:numFmt w:val="decimal"/>
      <w:lvlText w:val="%1.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5F761D5"/>
    <w:multiLevelType w:val="hybridMultilevel"/>
    <w:tmpl w:val="DF2AD4A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326593"/>
    <w:multiLevelType w:val="hybridMultilevel"/>
    <w:tmpl w:val="0764E7A0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521E0B2E"/>
    <w:multiLevelType w:val="hybridMultilevel"/>
    <w:tmpl w:val="70DC40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670EE1"/>
    <w:multiLevelType w:val="hybridMultilevel"/>
    <w:tmpl w:val="E80A4762"/>
    <w:lvl w:ilvl="0" w:tplc="E8FC8FC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5CBF561C"/>
    <w:multiLevelType w:val="hybridMultilevel"/>
    <w:tmpl w:val="4EBE25B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67363E09"/>
    <w:multiLevelType w:val="hybridMultilevel"/>
    <w:tmpl w:val="58C0419C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6E0C18D9"/>
    <w:multiLevelType w:val="hybridMultilevel"/>
    <w:tmpl w:val="37E6C29E"/>
    <w:lvl w:ilvl="0" w:tplc="E8FC8FC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F6A0480"/>
    <w:multiLevelType w:val="hybridMultilevel"/>
    <w:tmpl w:val="8D487DDE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23609223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78875336">
    <w:abstractNumId w:val="7"/>
  </w:num>
  <w:num w:numId="3" w16cid:durableId="1199050388">
    <w:abstractNumId w:val="15"/>
  </w:num>
  <w:num w:numId="4" w16cid:durableId="1203207980">
    <w:abstractNumId w:val="12"/>
  </w:num>
  <w:num w:numId="5" w16cid:durableId="1391689257">
    <w:abstractNumId w:val="5"/>
  </w:num>
  <w:num w:numId="6" w16cid:durableId="924142799">
    <w:abstractNumId w:val="16"/>
  </w:num>
  <w:num w:numId="7" w16cid:durableId="1034187494">
    <w:abstractNumId w:val="4"/>
  </w:num>
  <w:num w:numId="8" w16cid:durableId="23870956">
    <w:abstractNumId w:val="10"/>
  </w:num>
  <w:num w:numId="9" w16cid:durableId="1456289415">
    <w:abstractNumId w:val="9"/>
  </w:num>
  <w:num w:numId="10" w16cid:durableId="1166164404">
    <w:abstractNumId w:val="17"/>
  </w:num>
  <w:num w:numId="11" w16cid:durableId="852497327">
    <w:abstractNumId w:val="3"/>
  </w:num>
  <w:num w:numId="12" w16cid:durableId="545072635">
    <w:abstractNumId w:val="20"/>
  </w:num>
  <w:num w:numId="13" w16cid:durableId="733773198">
    <w:abstractNumId w:val="14"/>
  </w:num>
  <w:num w:numId="14" w16cid:durableId="11077484">
    <w:abstractNumId w:val="6"/>
  </w:num>
  <w:num w:numId="15" w16cid:durableId="1108626272">
    <w:abstractNumId w:val="18"/>
  </w:num>
  <w:num w:numId="16" w16cid:durableId="968317398">
    <w:abstractNumId w:val="1"/>
  </w:num>
  <w:num w:numId="17" w16cid:durableId="823083464">
    <w:abstractNumId w:val="11"/>
  </w:num>
  <w:num w:numId="18" w16cid:durableId="1197891563">
    <w:abstractNumId w:val="2"/>
  </w:num>
  <w:num w:numId="19" w16cid:durableId="1667829248">
    <w:abstractNumId w:val="8"/>
  </w:num>
  <w:num w:numId="20" w16cid:durableId="2046900434">
    <w:abstractNumId w:val="19"/>
  </w:num>
  <w:num w:numId="21" w16cid:durableId="890656488">
    <w:abstractNumId w:val="0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0211F"/>
    <w:rsid w:val="000151F2"/>
    <w:rsid w:val="000208DB"/>
    <w:rsid w:val="000325E7"/>
    <w:rsid w:val="00033A24"/>
    <w:rsid w:val="00041C1A"/>
    <w:rsid w:val="00047D5B"/>
    <w:rsid w:val="000501C1"/>
    <w:rsid w:val="000507B0"/>
    <w:rsid w:val="00060A26"/>
    <w:rsid w:val="000614A0"/>
    <w:rsid w:val="0006311A"/>
    <w:rsid w:val="000644F2"/>
    <w:rsid w:val="00064D27"/>
    <w:rsid w:val="00067D2D"/>
    <w:rsid w:val="000701DD"/>
    <w:rsid w:val="000771B0"/>
    <w:rsid w:val="000A1AB4"/>
    <w:rsid w:val="000A6E41"/>
    <w:rsid w:val="000C1862"/>
    <w:rsid w:val="000C3F55"/>
    <w:rsid w:val="000D01B5"/>
    <w:rsid w:val="000D343C"/>
    <w:rsid w:val="000E2999"/>
    <w:rsid w:val="000E57DE"/>
    <w:rsid w:val="000F26B1"/>
    <w:rsid w:val="00102122"/>
    <w:rsid w:val="0010382B"/>
    <w:rsid w:val="00103CBE"/>
    <w:rsid w:val="0010505C"/>
    <w:rsid w:val="001050B2"/>
    <w:rsid w:val="00106692"/>
    <w:rsid w:val="00107FAD"/>
    <w:rsid w:val="001115F0"/>
    <w:rsid w:val="00122F32"/>
    <w:rsid w:val="00123C67"/>
    <w:rsid w:val="0012484D"/>
    <w:rsid w:val="0012487E"/>
    <w:rsid w:val="001301CC"/>
    <w:rsid w:val="001359A7"/>
    <w:rsid w:val="00141B2F"/>
    <w:rsid w:val="00150162"/>
    <w:rsid w:val="00160739"/>
    <w:rsid w:val="00164E95"/>
    <w:rsid w:val="001719C0"/>
    <w:rsid w:val="00172F27"/>
    <w:rsid w:val="0018067D"/>
    <w:rsid w:val="00182E88"/>
    <w:rsid w:val="001849F5"/>
    <w:rsid w:val="00184D68"/>
    <w:rsid w:val="00192D90"/>
    <w:rsid w:val="001A08BF"/>
    <w:rsid w:val="001A346D"/>
    <w:rsid w:val="001C6A51"/>
    <w:rsid w:val="001F05DE"/>
    <w:rsid w:val="001F0C28"/>
    <w:rsid w:val="001F71F6"/>
    <w:rsid w:val="001F72F2"/>
    <w:rsid w:val="00201295"/>
    <w:rsid w:val="0021339C"/>
    <w:rsid w:val="002141ED"/>
    <w:rsid w:val="00214F49"/>
    <w:rsid w:val="0021554F"/>
    <w:rsid w:val="00215F72"/>
    <w:rsid w:val="002346DD"/>
    <w:rsid w:val="002430EC"/>
    <w:rsid w:val="0026451B"/>
    <w:rsid w:val="00265A22"/>
    <w:rsid w:val="00265A68"/>
    <w:rsid w:val="00274FAB"/>
    <w:rsid w:val="00277A0E"/>
    <w:rsid w:val="0028641C"/>
    <w:rsid w:val="00286AF2"/>
    <w:rsid w:val="002914E6"/>
    <w:rsid w:val="00292844"/>
    <w:rsid w:val="002A0645"/>
    <w:rsid w:val="002B474B"/>
    <w:rsid w:val="002C008F"/>
    <w:rsid w:val="002C4F47"/>
    <w:rsid w:val="002C5434"/>
    <w:rsid w:val="002D3B29"/>
    <w:rsid w:val="002D4ECC"/>
    <w:rsid w:val="002D549D"/>
    <w:rsid w:val="002D6A7F"/>
    <w:rsid w:val="002E137D"/>
    <w:rsid w:val="002E1671"/>
    <w:rsid w:val="002E188D"/>
    <w:rsid w:val="002F1441"/>
    <w:rsid w:val="002F20EB"/>
    <w:rsid w:val="00305FC3"/>
    <w:rsid w:val="0030686D"/>
    <w:rsid w:val="00313E5D"/>
    <w:rsid w:val="00331FC6"/>
    <w:rsid w:val="00335868"/>
    <w:rsid w:val="0034080E"/>
    <w:rsid w:val="00344F86"/>
    <w:rsid w:val="00347C37"/>
    <w:rsid w:val="0035118B"/>
    <w:rsid w:val="00357E7F"/>
    <w:rsid w:val="00360D81"/>
    <w:rsid w:val="003658E7"/>
    <w:rsid w:val="00365CFB"/>
    <w:rsid w:val="00366010"/>
    <w:rsid w:val="003702C4"/>
    <w:rsid w:val="003728A6"/>
    <w:rsid w:val="00374746"/>
    <w:rsid w:val="00376C21"/>
    <w:rsid w:val="00376F0A"/>
    <w:rsid w:val="003821F4"/>
    <w:rsid w:val="003836D8"/>
    <w:rsid w:val="003860C1"/>
    <w:rsid w:val="0038781B"/>
    <w:rsid w:val="00397890"/>
    <w:rsid w:val="003C281A"/>
    <w:rsid w:val="003D0360"/>
    <w:rsid w:val="003D5B58"/>
    <w:rsid w:val="003D6969"/>
    <w:rsid w:val="003D7B7A"/>
    <w:rsid w:val="003E166D"/>
    <w:rsid w:val="003E30E8"/>
    <w:rsid w:val="003F0697"/>
    <w:rsid w:val="003F5390"/>
    <w:rsid w:val="003F6AD7"/>
    <w:rsid w:val="004079D4"/>
    <w:rsid w:val="00410321"/>
    <w:rsid w:val="00413432"/>
    <w:rsid w:val="00414E3F"/>
    <w:rsid w:val="00416DB9"/>
    <w:rsid w:val="0042079D"/>
    <w:rsid w:val="00432EEE"/>
    <w:rsid w:val="00434DC6"/>
    <w:rsid w:val="00452453"/>
    <w:rsid w:val="00457D4B"/>
    <w:rsid w:val="00457E17"/>
    <w:rsid w:val="00461D7F"/>
    <w:rsid w:val="00462497"/>
    <w:rsid w:val="00467055"/>
    <w:rsid w:val="004670D2"/>
    <w:rsid w:val="00481A2B"/>
    <w:rsid w:val="004A11F4"/>
    <w:rsid w:val="004A1317"/>
    <w:rsid w:val="004A177E"/>
    <w:rsid w:val="004A286D"/>
    <w:rsid w:val="004A780F"/>
    <w:rsid w:val="004C11C2"/>
    <w:rsid w:val="004C26D0"/>
    <w:rsid w:val="004D582C"/>
    <w:rsid w:val="004D60D9"/>
    <w:rsid w:val="004D71D0"/>
    <w:rsid w:val="004E05A8"/>
    <w:rsid w:val="00504DF1"/>
    <w:rsid w:val="00525545"/>
    <w:rsid w:val="00531C6D"/>
    <w:rsid w:val="00531FB7"/>
    <w:rsid w:val="00552331"/>
    <w:rsid w:val="00553E3C"/>
    <w:rsid w:val="0055785E"/>
    <w:rsid w:val="005600BD"/>
    <w:rsid w:val="00565525"/>
    <w:rsid w:val="00565CFA"/>
    <w:rsid w:val="00572C88"/>
    <w:rsid w:val="00576275"/>
    <w:rsid w:val="00593440"/>
    <w:rsid w:val="00593CA6"/>
    <w:rsid w:val="0059574D"/>
    <w:rsid w:val="005A68AA"/>
    <w:rsid w:val="005A6E0B"/>
    <w:rsid w:val="005B3F69"/>
    <w:rsid w:val="005B68C3"/>
    <w:rsid w:val="005B797F"/>
    <w:rsid w:val="005D7446"/>
    <w:rsid w:val="005E0C7F"/>
    <w:rsid w:val="005E3CA4"/>
    <w:rsid w:val="005E7CDF"/>
    <w:rsid w:val="005F5625"/>
    <w:rsid w:val="005F6363"/>
    <w:rsid w:val="006025F6"/>
    <w:rsid w:val="00602A3B"/>
    <w:rsid w:val="00604AC6"/>
    <w:rsid w:val="006070EB"/>
    <w:rsid w:val="00624A1C"/>
    <w:rsid w:val="0062646A"/>
    <w:rsid w:val="00640C3D"/>
    <w:rsid w:val="006422EB"/>
    <w:rsid w:val="00646F9B"/>
    <w:rsid w:val="00662A4C"/>
    <w:rsid w:val="00662F36"/>
    <w:rsid w:val="00663DDC"/>
    <w:rsid w:val="006732D0"/>
    <w:rsid w:val="00674B4D"/>
    <w:rsid w:val="006765BD"/>
    <w:rsid w:val="006773FC"/>
    <w:rsid w:val="00677BCA"/>
    <w:rsid w:val="00681274"/>
    <w:rsid w:val="00685E5D"/>
    <w:rsid w:val="00690DDC"/>
    <w:rsid w:val="00693144"/>
    <w:rsid w:val="006943A0"/>
    <w:rsid w:val="00697941"/>
    <w:rsid w:val="006C032F"/>
    <w:rsid w:val="006C06C3"/>
    <w:rsid w:val="00703972"/>
    <w:rsid w:val="007051DD"/>
    <w:rsid w:val="00705DD3"/>
    <w:rsid w:val="00707D59"/>
    <w:rsid w:val="007170D2"/>
    <w:rsid w:val="00725BD3"/>
    <w:rsid w:val="00736951"/>
    <w:rsid w:val="00743201"/>
    <w:rsid w:val="00751E03"/>
    <w:rsid w:val="00765ACA"/>
    <w:rsid w:val="00767A74"/>
    <w:rsid w:val="00781282"/>
    <w:rsid w:val="0079122F"/>
    <w:rsid w:val="007973BB"/>
    <w:rsid w:val="007A2AE8"/>
    <w:rsid w:val="007A4991"/>
    <w:rsid w:val="007A5622"/>
    <w:rsid w:val="007D0BFB"/>
    <w:rsid w:val="007D3E09"/>
    <w:rsid w:val="007E0ABA"/>
    <w:rsid w:val="007E173F"/>
    <w:rsid w:val="007E523E"/>
    <w:rsid w:val="007E5AF3"/>
    <w:rsid w:val="007F6431"/>
    <w:rsid w:val="00805D1A"/>
    <w:rsid w:val="00806A6E"/>
    <w:rsid w:val="00807E74"/>
    <w:rsid w:val="00807F39"/>
    <w:rsid w:val="00807F49"/>
    <w:rsid w:val="008159DB"/>
    <w:rsid w:val="0081712F"/>
    <w:rsid w:val="00822224"/>
    <w:rsid w:val="0082789D"/>
    <w:rsid w:val="008346CC"/>
    <w:rsid w:val="008352AE"/>
    <w:rsid w:val="00840510"/>
    <w:rsid w:val="00843183"/>
    <w:rsid w:val="00853826"/>
    <w:rsid w:val="00860034"/>
    <w:rsid w:val="008666AA"/>
    <w:rsid w:val="00872CB7"/>
    <w:rsid w:val="00874B3E"/>
    <w:rsid w:val="008822C9"/>
    <w:rsid w:val="0088524B"/>
    <w:rsid w:val="00891375"/>
    <w:rsid w:val="00894749"/>
    <w:rsid w:val="00895560"/>
    <w:rsid w:val="00896132"/>
    <w:rsid w:val="00897802"/>
    <w:rsid w:val="008A3516"/>
    <w:rsid w:val="008B1E33"/>
    <w:rsid w:val="008B3DE5"/>
    <w:rsid w:val="008C0C3C"/>
    <w:rsid w:val="008C1727"/>
    <w:rsid w:val="008C27C0"/>
    <w:rsid w:val="008C666A"/>
    <w:rsid w:val="008D77C8"/>
    <w:rsid w:val="008E0110"/>
    <w:rsid w:val="008E0980"/>
    <w:rsid w:val="008E5239"/>
    <w:rsid w:val="008F0C26"/>
    <w:rsid w:val="00902403"/>
    <w:rsid w:val="0090389C"/>
    <w:rsid w:val="00905082"/>
    <w:rsid w:val="009055DF"/>
    <w:rsid w:val="009066B2"/>
    <w:rsid w:val="0091303E"/>
    <w:rsid w:val="00914FAA"/>
    <w:rsid w:val="00921519"/>
    <w:rsid w:val="00931B98"/>
    <w:rsid w:val="00932AB7"/>
    <w:rsid w:val="009357D9"/>
    <w:rsid w:val="00951F80"/>
    <w:rsid w:val="0096003A"/>
    <w:rsid w:val="009610BE"/>
    <w:rsid w:val="00970261"/>
    <w:rsid w:val="009738BB"/>
    <w:rsid w:val="00973F2D"/>
    <w:rsid w:val="009821F4"/>
    <w:rsid w:val="00983CE9"/>
    <w:rsid w:val="00985912"/>
    <w:rsid w:val="009908F6"/>
    <w:rsid w:val="00991577"/>
    <w:rsid w:val="0099686A"/>
    <w:rsid w:val="00997A21"/>
    <w:rsid w:val="009A0AB5"/>
    <w:rsid w:val="009A2533"/>
    <w:rsid w:val="009A5DD0"/>
    <w:rsid w:val="009A76A3"/>
    <w:rsid w:val="009A7B84"/>
    <w:rsid w:val="009B54E5"/>
    <w:rsid w:val="009B569E"/>
    <w:rsid w:val="009B61F0"/>
    <w:rsid w:val="009B6C90"/>
    <w:rsid w:val="009C1078"/>
    <w:rsid w:val="009D6334"/>
    <w:rsid w:val="009D7C87"/>
    <w:rsid w:val="009E2BF4"/>
    <w:rsid w:val="009E4E1D"/>
    <w:rsid w:val="009F20FF"/>
    <w:rsid w:val="009F744D"/>
    <w:rsid w:val="00A061F5"/>
    <w:rsid w:val="00A07227"/>
    <w:rsid w:val="00A07771"/>
    <w:rsid w:val="00A12DF3"/>
    <w:rsid w:val="00A25232"/>
    <w:rsid w:val="00A2589E"/>
    <w:rsid w:val="00A27323"/>
    <w:rsid w:val="00A307D8"/>
    <w:rsid w:val="00A3744F"/>
    <w:rsid w:val="00A41BDA"/>
    <w:rsid w:val="00A528C0"/>
    <w:rsid w:val="00A531DF"/>
    <w:rsid w:val="00A535DF"/>
    <w:rsid w:val="00A62DE5"/>
    <w:rsid w:val="00A642E4"/>
    <w:rsid w:val="00A65852"/>
    <w:rsid w:val="00A6603F"/>
    <w:rsid w:val="00A67B5B"/>
    <w:rsid w:val="00A740C4"/>
    <w:rsid w:val="00A93D69"/>
    <w:rsid w:val="00AA1F00"/>
    <w:rsid w:val="00AA285B"/>
    <w:rsid w:val="00AA5271"/>
    <w:rsid w:val="00AA6323"/>
    <w:rsid w:val="00AA6915"/>
    <w:rsid w:val="00AB43AA"/>
    <w:rsid w:val="00AC0B01"/>
    <w:rsid w:val="00AC3D96"/>
    <w:rsid w:val="00AC55DC"/>
    <w:rsid w:val="00AD1922"/>
    <w:rsid w:val="00AD2DFE"/>
    <w:rsid w:val="00AD37F3"/>
    <w:rsid w:val="00AD4B9F"/>
    <w:rsid w:val="00AD6F10"/>
    <w:rsid w:val="00AD70A6"/>
    <w:rsid w:val="00AD70F4"/>
    <w:rsid w:val="00AE0278"/>
    <w:rsid w:val="00AE1438"/>
    <w:rsid w:val="00AE2FEE"/>
    <w:rsid w:val="00AF1FE4"/>
    <w:rsid w:val="00B012DF"/>
    <w:rsid w:val="00B059C8"/>
    <w:rsid w:val="00B07217"/>
    <w:rsid w:val="00B15ECE"/>
    <w:rsid w:val="00B30C90"/>
    <w:rsid w:val="00B32211"/>
    <w:rsid w:val="00B379C8"/>
    <w:rsid w:val="00B45FAB"/>
    <w:rsid w:val="00B51C5C"/>
    <w:rsid w:val="00B53677"/>
    <w:rsid w:val="00B6132A"/>
    <w:rsid w:val="00B63B90"/>
    <w:rsid w:val="00B63E56"/>
    <w:rsid w:val="00B65645"/>
    <w:rsid w:val="00B65668"/>
    <w:rsid w:val="00B72A8F"/>
    <w:rsid w:val="00B7649F"/>
    <w:rsid w:val="00B76E94"/>
    <w:rsid w:val="00B8105D"/>
    <w:rsid w:val="00B8259A"/>
    <w:rsid w:val="00B82AC2"/>
    <w:rsid w:val="00BA4B20"/>
    <w:rsid w:val="00BA6B1F"/>
    <w:rsid w:val="00BA7231"/>
    <w:rsid w:val="00BA7984"/>
    <w:rsid w:val="00BB4E23"/>
    <w:rsid w:val="00BB54CD"/>
    <w:rsid w:val="00BB7D51"/>
    <w:rsid w:val="00BD06B3"/>
    <w:rsid w:val="00BD17E3"/>
    <w:rsid w:val="00BD5675"/>
    <w:rsid w:val="00BF5317"/>
    <w:rsid w:val="00BF5A22"/>
    <w:rsid w:val="00BF7BC4"/>
    <w:rsid w:val="00C021B5"/>
    <w:rsid w:val="00C12CE4"/>
    <w:rsid w:val="00C14FDF"/>
    <w:rsid w:val="00C17829"/>
    <w:rsid w:val="00C238E3"/>
    <w:rsid w:val="00C300EE"/>
    <w:rsid w:val="00C327CE"/>
    <w:rsid w:val="00C3376F"/>
    <w:rsid w:val="00C36036"/>
    <w:rsid w:val="00C36C97"/>
    <w:rsid w:val="00C4052B"/>
    <w:rsid w:val="00C43233"/>
    <w:rsid w:val="00C43B80"/>
    <w:rsid w:val="00C446EB"/>
    <w:rsid w:val="00C47518"/>
    <w:rsid w:val="00C63D71"/>
    <w:rsid w:val="00C72707"/>
    <w:rsid w:val="00C729FF"/>
    <w:rsid w:val="00C74995"/>
    <w:rsid w:val="00C75B7A"/>
    <w:rsid w:val="00C76FB6"/>
    <w:rsid w:val="00C87855"/>
    <w:rsid w:val="00C95D76"/>
    <w:rsid w:val="00CA194E"/>
    <w:rsid w:val="00CA5053"/>
    <w:rsid w:val="00CB1C3A"/>
    <w:rsid w:val="00CB300C"/>
    <w:rsid w:val="00CD2958"/>
    <w:rsid w:val="00CD7DF9"/>
    <w:rsid w:val="00CE47AF"/>
    <w:rsid w:val="00CE579B"/>
    <w:rsid w:val="00CE6B7A"/>
    <w:rsid w:val="00CF6AEF"/>
    <w:rsid w:val="00D03907"/>
    <w:rsid w:val="00D05422"/>
    <w:rsid w:val="00D17505"/>
    <w:rsid w:val="00D335AB"/>
    <w:rsid w:val="00D34FB1"/>
    <w:rsid w:val="00D37896"/>
    <w:rsid w:val="00D41C33"/>
    <w:rsid w:val="00D51392"/>
    <w:rsid w:val="00D51E1E"/>
    <w:rsid w:val="00D577CF"/>
    <w:rsid w:val="00D60807"/>
    <w:rsid w:val="00D63213"/>
    <w:rsid w:val="00D71952"/>
    <w:rsid w:val="00D73E30"/>
    <w:rsid w:val="00D95FFB"/>
    <w:rsid w:val="00D97046"/>
    <w:rsid w:val="00DA2458"/>
    <w:rsid w:val="00DB4B30"/>
    <w:rsid w:val="00DC4F77"/>
    <w:rsid w:val="00DD72C8"/>
    <w:rsid w:val="00DE1F93"/>
    <w:rsid w:val="00DE40B8"/>
    <w:rsid w:val="00DE40E2"/>
    <w:rsid w:val="00DE41D3"/>
    <w:rsid w:val="00DE7D7F"/>
    <w:rsid w:val="00DF2CBA"/>
    <w:rsid w:val="00E03FEA"/>
    <w:rsid w:val="00E07539"/>
    <w:rsid w:val="00E11010"/>
    <w:rsid w:val="00E130B9"/>
    <w:rsid w:val="00E3188C"/>
    <w:rsid w:val="00E44C44"/>
    <w:rsid w:val="00E469D7"/>
    <w:rsid w:val="00E532A9"/>
    <w:rsid w:val="00E543B6"/>
    <w:rsid w:val="00E6167D"/>
    <w:rsid w:val="00E62C60"/>
    <w:rsid w:val="00E663C3"/>
    <w:rsid w:val="00E67717"/>
    <w:rsid w:val="00E73E09"/>
    <w:rsid w:val="00E80954"/>
    <w:rsid w:val="00E81343"/>
    <w:rsid w:val="00E830A6"/>
    <w:rsid w:val="00E837A0"/>
    <w:rsid w:val="00E841CA"/>
    <w:rsid w:val="00E87697"/>
    <w:rsid w:val="00E94D1C"/>
    <w:rsid w:val="00E9648C"/>
    <w:rsid w:val="00E96FDB"/>
    <w:rsid w:val="00EB1562"/>
    <w:rsid w:val="00EB43AD"/>
    <w:rsid w:val="00EB4C7F"/>
    <w:rsid w:val="00EB7A92"/>
    <w:rsid w:val="00EC4EFF"/>
    <w:rsid w:val="00EC70D1"/>
    <w:rsid w:val="00ED7DE2"/>
    <w:rsid w:val="00EE17B8"/>
    <w:rsid w:val="00EE3626"/>
    <w:rsid w:val="00EE62D0"/>
    <w:rsid w:val="00EE6624"/>
    <w:rsid w:val="00EE72C2"/>
    <w:rsid w:val="00EF0D58"/>
    <w:rsid w:val="00F020B3"/>
    <w:rsid w:val="00F13184"/>
    <w:rsid w:val="00F16C1C"/>
    <w:rsid w:val="00F219FC"/>
    <w:rsid w:val="00F27B2F"/>
    <w:rsid w:val="00F31BE6"/>
    <w:rsid w:val="00F33C20"/>
    <w:rsid w:val="00F3589D"/>
    <w:rsid w:val="00F3748F"/>
    <w:rsid w:val="00F37970"/>
    <w:rsid w:val="00F41C91"/>
    <w:rsid w:val="00F521CF"/>
    <w:rsid w:val="00F53CDF"/>
    <w:rsid w:val="00F56FEB"/>
    <w:rsid w:val="00F90FC3"/>
    <w:rsid w:val="00F94CFE"/>
    <w:rsid w:val="00F95341"/>
    <w:rsid w:val="00F96CE8"/>
    <w:rsid w:val="00FB4933"/>
    <w:rsid w:val="00FC0D0D"/>
    <w:rsid w:val="00FC2FA3"/>
    <w:rsid w:val="00FD7C73"/>
    <w:rsid w:val="00FE25AB"/>
    <w:rsid w:val="00FE3284"/>
    <w:rsid w:val="00FE5B94"/>
    <w:rsid w:val="00FF4694"/>
    <w:rsid w:val="00FF5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01CC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666AA"/>
    <w:pPr>
      <w:spacing w:after="24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666AA"/>
    <w:pPr>
      <w:spacing w:after="24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666AA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666AA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customStyle="1" w:styleId="sc-evqfli">
    <w:name w:val="sc-evqfli"/>
    <w:basedOn w:val="a"/>
    <w:rsid w:val="004A1317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sc-hjripb">
    <w:name w:val="sc-hjripb"/>
    <w:basedOn w:val="a1"/>
    <w:rsid w:val="004A1317"/>
  </w:style>
  <w:style w:type="paragraph" w:customStyle="1" w:styleId="sc-grvgcs">
    <w:name w:val="sc-grvgcs"/>
    <w:basedOn w:val="a"/>
    <w:rsid w:val="001301C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katex-mathml">
    <w:name w:val="katex-mathml"/>
    <w:basedOn w:val="a1"/>
    <w:rsid w:val="00366010"/>
  </w:style>
  <w:style w:type="character" w:customStyle="1" w:styleId="mord">
    <w:name w:val="mord"/>
    <w:basedOn w:val="a1"/>
    <w:rsid w:val="00366010"/>
  </w:style>
  <w:style w:type="character" w:customStyle="1" w:styleId="mrel">
    <w:name w:val="mrel"/>
    <w:basedOn w:val="a1"/>
    <w:rsid w:val="00366010"/>
  </w:style>
  <w:style w:type="character" w:customStyle="1" w:styleId="vlist-s">
    <w:name w:val="vlist-s"/>
    <w:basedOn w:val="a1"/>
    <w:rsid w:val="003660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192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97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1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5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10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6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4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433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97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52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8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1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0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0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9" Type="http://schemas.openxmlformats.org/officeDocument/2006/relationships/image" Target="media/image5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4</TotalTime>
  <Pages>10</Pages>
  <Words>2204</Words>
  <Characters>12569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Александр Лофиченко</cp:lastModifiedBy>
  <cp:revision>575</cp:revision>
  <dcterms:created xsi:type="dcterms:W3CDTF">2024-11-25T08:08:00Z</dcterms:created>
  <dcterms:modified xsi:type="dcterms:W3CDTF">2025-03-25T05:03:00Z</dcterms:modified>
</cp:coreProperties>
</file>